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3EBC" w:rsidRPr="00EA3EBC" w:rsidRDefault="00EA3EBC" w:rsidP="00EA3EBC">
      <w:pPr>
        <w:spacing w:line="360" w:lineRule="auto"/>
        <w:jc w:val="center"/>
        <w:rPr>
          <w:rFonts w:ascii="Poor Richard" w:eastAsia="Calibri" w:hAnsi="Poor Richard" w:cs="Times New Roman"/>
          <w:b/>
          <w:sz w:val="28"/>
          <w:szCs w:val="28"/>
          <w:lang w:val="en-GB"/>
        </w:rPr>
      </w:pPr>
      <w:bookmarkStart w:id="0" w:name="_GoBack"/>
      <w:bookmarkEnd w:id="0"/>
      <w:r w:rsidRPr="00EA3EBC">
        <w:rPr>
          <w:rFonts w:ascii="Poor Richard" w:eastAsia="Calibri" w:hAnsi="Poor Richard" w:cs="Times New Roman"/>
          <w:b/>
          <w:sz w:val="28"/>
          <w:szCs w:val="28"/>
          <w:lang w:val="en-GB"/>
        </w:rPr>
        <w:t>Jimma University</w:t>
      </w:r>
    </w:p>
    <w:p w:rsidR="00EA3EBC" w:rsidRPr="00EA3EBC" w:rsidRDefault="00EA3EBC" w:rsidP="00EA3EBC">
      <w:pPr>
        <w:spacing w:line="360" w:lineRule="auto"/>
        <w:jc w:val="center"/>
        <w:rPr>
          <w:rFonts w:ascii="Poor Richard" w:eastAsia="Calibri" w:hAnsi="Poor Richard" w:cs="Times New Roman"/>
          <w:b/>
          <w:sz w:val="28"/>
          <w:szCs w:val="28"/>
          <w:lang w:val="en-GB"/>
        </w:rPr>
      </w:pPr>
      <w:r w:rsidRPr="00EA3EBC">
        <w:rPr>
          <w:rFonts w:ascii="Poor Richard" w:eastAsia="Calibri" w:hAnsi="Poor Richard" w:cs="Times New Roman"/>
          <w:b/>
          <w:sz w:val="28"/>
          <w:szCs w:val="28"/>
          <w:lang w:val="en-GB"/>
        </w:rPr>
        <w:t>College of Natural Sciences</w:t>
      </w:r>
    </w:p>
    <w:p w:rsidR="00EA3EBC" w:rsidRDefault="00EA3EBC" w:rsidP="00EA3EBC">
      <w:pPr>
        <w:spacing w:line="360" w:lineRule="auto"/>
        <w:jc w:val="center"/>
        <w:rPr>
          <w:rFonts w:ascii="Poor Richard" w:eastAsia="Calibri" w:hAnsi="Poor Richard" w:cs="Times New Roman"/>
          <w:b/>
          <w:sz w:val="28"/>
          <w:szCs w:val="28"/>
          <w:lang w:val="en-GB"/>
        </w:rPr>
      </w:pPr>
      <w:r w:rsidRPr="00EA3EBC">
        <w:rPr>
          <w:rFonts w:ascii="Poor Richard" w:eastAsia="Calibri" w:hAnsi="Poor Richard" w:cs="Times New Roman"/>
          <w:b/>
          <w:sz w:val="28"/>
          <w:szCs w:val="28"/>
          <w:lang w:val="en-GB"/>
        </w:rPr>
        <w:t xml:space="preserve">Department of Mathematics </w:t>
      </w:r>
    </w:p>
    <w:p w:rsidR="00EA3EBC" w:rsidRPr="00EA3EBC" w:rsidRDefault="00EA3EBC" w:rsidP="00EA3EBC">
      <w:pPr>
        <w:spacing w:line="360" w:lineRule="auto"/>
        <w:jc w:val="center"/>
        <w:rPr>
          <w:rFonts w:ascii="Poor Richard" w:eastAsia="Calibri" w:hAnsi="Poor Richard" w:cs="Times New Roman"/>
          <w:b/>
          <w:sz w:val="28"/>
          <w:szCs w:val="28"/>
          <w:lang w:val="en-GB"/>
        </w:rPr>
      </w:pPr>
      <w:r>
        <w:rPr>
          <w:rFonts w:ascii="Poor Richard" w:eastAsia="Calibri" w:hAnsi="Poor Richard" w:cs="Times New Roman"/>
          <w:b/>
          <w:sz w:val="28"/>
          <w:szCs w:val="28"/>
          <w:lang w:val="en-GB"/>
        </w:rPr>
        <w:t xml:space="preserve">Worksheet </w:t>
      </w:r>
      <w:r w:rsidRPr="00EA3EBC">
        <w:rPr>
          <w:rFonts w:ascii="Poor Richard" w:eastAsia="Calibri" w:hAnsi="Poor Richard" w:cs="Times New Roman"/>
          <w:b/>
          <w:sz w:val="28"/>
          <w:szCs w:val="28"/>
          <w:lang w:val="en-GB"/>
        </w:rPr>
        <w:t>(Math2072)</w:t>
      </w:r>
    </w:p>
    <w:p w:rsidR="00EA3EBC" w:rsidRDefault="00EA3EBC" w:rsidP="00202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417772" w:rsidRPr="00202E2A" w:rsidRDefault="00417772" w:rsidP="00AB09CC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2E2A">
        <w:rPr>
          <w:rFonts w:ascii="Times New Roman" w:hAnsi="Times New Roman" w:cs="Times New Roman"/>
          <w:bCs/>
          <w:sz w:val="24"/>
          <w:szCs w:val="24"/>
        </w:rPr>
        <w:t xml:space="preserve">Find real numbers </w:t>
      </w:r>
      <w:r w:rsidRPr="00202E2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a </w:t>
      </w:r>
      <w:r w:rsidRPr="00202E2A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Pr="00202E2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b </w:t>
      </w:r>
      <w:r w:rsidRPr="00202E2A">
        <w:rPr>
          <w:rFonts w:ascii="Times New Roman" w:hAnsi="Times New Roman" w:cs="Times New Roman"/>
          <w:bCs/>
          <w:sz w:val="24"/>
          <w:szCs w:val="24"/>
        </w:rPr>
        <w:t xml:space="preserve">if: </w:t>
      </w:r>
      <w:r w:rsidRPr="00692F75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5pt;height:31.2pt" o:ole="">
            <v:imagedata r:id="rId7" o:title=""/>
          </v:shape>
          <o:OLEObject Type="Embed" ProgID="Equation.DSMT4" ShapeID="_x0000_i1025" DrawAspect="Content" ObjectID="_1647353398" r:id="rId8"/>
        </w:object>
      </w:r>
      <w:r w:rsidRPr="00202E2A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Pr="00202E2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z </w:t>
      </w:r>
      <w:r w:rsidRPr="00202E2A">
        <w:rPr>
          <w:rFonts w:ascii="Times New Roman" w:hAnsi="Times New Roman" w:cs="Times New Roman"/>
          <w:bCs/>
          <w:sz w:val="24"/>
          <w:szCs w:val="24"/>
        </w:rPr>
        <w:t xml:space="preserve">= </w:t>
      </w:r>
      <w:r w:rsidRPr="00202E2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a </w:t>
      </w:r>
      <w:r w:rsidRPr="00202E2A">
        <w:rPr>
          <w:rFonts w:ascii="Times New Roman" w:hAnsi="Times New Roman" w:cs="Times New Roman"/>
          <w:bCs/>
          <w:sz w:val="24"/>
          <w:szCs w:val="24"/>
        </w:rPr>
        <w:t xml:space="preserve">+ </w:t>
      </w:r>
      <w:r w:rsidRPr="00202E2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bi </w:t>
      </w:r>
      <w:r w:rsidRPr="00202E2A">
        <w:rPr>
          <w:rFonts w:ascii="Times New Roman" w:hAnsi="Times New Roman" w:cs="Times New Roman"/>
          <w:bCs/>
          <w:sz w:val="24"/>
          <w:szCs w:val="24"/>
        </w:rPr>
        <w:t>.</w:t>
      </w:r>
    </w:p>
    <w:p w:rsidR="00417772" w:rsidRPr="00202E2A" w:rsidRDefault="00417772" w:rsidP="00AB09CC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2E2A">
        <w:rPr>
          <w:rFonts w:ascii="Times New Roman" w:hAnsi="Times New Roman" w:cs="Times New Roman"/>
          <w:bCs/>
          <w:sz w:val="24"/>
          <w:szCs w:val="24"/>
        </w:rPr>
        <w:t>Calculate and put answer in Cartesian form:</w:t>
      </w:r>
    </w:p>
    <w:p w:rsidR="00202E2A" w:rsidRDefault="00202E2A" w:rsidP="00AB09C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202E2A" w:rsidSect="002862F7"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17772" w:rsidRPr="00847E1A" w:rsidRDefault="00417772" w:rsidP="00AB09C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847E1A">
        <w:rPr>
          <w:rFonts w:ascii="Times New Roman" w:hAnsi="Times New Roman" w:cs="Times New Roman"/>
          <w:position w:val="-28"/>
          <w:sz w:val="24"/>
          <w:szCs w:val="24"/>
        </w:rPr>
        <w:object w:dxaOrig="1120" w:dyaOrig="720">
          <v:shape id="_x0000_i1026" type="#_x0000_t75" style="width:56.05pt;height:36.3pt" o:ole="">
            <v:imagedata r:id="rId10" o:title=""/>
          </v:shape>
          <o:OLEObject Type="Embed" ProgID="Equation.DSMT4" ShapeID="_x0000_i1026" DrawAspect="Content" ObjectID="_1647353399" r:id="rId11"/>
        </w:object>
      </w:r>
    </w:p>
    <w:p w:rsidR="00417772" w:rsidRPr="00692F75" w:rsidRDefault="00417772" w:rsidP="00AB09C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027" type="#_x0000_t75" style="width:75.2pt;height:36.3pt" o:ole="">
            <v:imagedata r:id="rId12" o:title=""/>
          </v:shape>
          <o:OLEObject Type="Embed" ProgID="Equation.DSMT4" ShapeID="_x0000_i1027" DrawAspect="Content" ObjectID="_1647353400" r:id="rId13"/>
        </w:object>
      </w:r>
    </w:p>
    <w:p w:rsidR="00202E2A" w:rsidRDefault="00202E2A" w:rsidP="00692F75">
      <w:pPr>
        <w:pStyle w:val="Default"/>
        <w:sectPr w:rsidR="00202E2A" w:rsidSect="00202E2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92F75" w:rsidRPr="00847E1A" w:rsidRDefault="00202E2A" w:rsidP="00202E2A">
      <w:pPr>
        <w:pStyle w:val="Default"/>
        <w:ind w:left="360"/>
      </w:pPr>
      <w:r>
        <w:lastRenderedPageBreak/>
        <w:t>3.</w:t>
      </w:r>
      <w:r w:rsidRPr="00847E1A">
        <w:t xml:space="preserve"> Compute</w:t>
      </w:r>
      <w:r w:rsidR="00692F75" w:rsidRPr="00847E1A">
        <w:t xml:space="preserve"> the indicated powers </w:t>
      </w:r>
    </w:p>
    <w:p w:rsidR="00692F75" w:rsidRPr="00847E1A" w:rsidRDefault="00692F75" w:rsidP="00692F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92F75" w:rsidRDefault="00692F75" w:rsidP="00AB09C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  <w:sectPr w:rsidR="00692F75" w:rsidSect="00202E2A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92F75" w:rsidRPr="00847E1A" w:rsidRDefault="00692F75" w:rsidP="00AB09C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28"/>
          <w:sz w:val="24"/>
          <w:szCs w:val="24"/>
        </w:rPr>
        <w:object w:dxaOrig="2180" w:dyaOrig="720">
          <v:shape id="_x0000_i1028" type="#_x0000_t75" style="width:108.95pt;height:36.3pt" o:ole="">
            <v:imagedata r:id="rId14" o:title=""/>
          </v:shape>
          <o:OLEObject Type="Embed" ProgID="Equation.DSMT4" ShapeID="_x0000_i1028" DrawAspect="Content" ObjectID="_1647353401" r:id="rId15"/>
        </w:object>
      </w:r>
    </w:p>
    <w:p w:rsidR="00692F75" w:rsidRPr="00847E1A" w:rsidRDefault="00692F75" w:rsidP="00AB09C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28"/>
          <w:sz w:val="24"/>
          <w:szCs w:val="24"/>
        </w:rPr>
        <w:object w:dxaOrig="2400" w:dyaOrig="720">
          <v:shape id="_x0000_i1029" type="#_x0000_t75" style="width:120.4pt;height:36.3pt" o:ole="">
            <v:imagedata r:id="rId16" o:title=""/>
          </v:shape>
          <o:OLEObject Type="Embed" ProgID="Equation.DSMT4" ShapeID="_x0000_i1029" DrawAspect="Content" ObjectID="_1647353402" r:id="rId17"/>
        </w:object>
      </w:r>
    </w:p>
    <w:p w:rsidR="00692F75" w:rsidRDefault="00692F75" w:rsidP="00692F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692F75" w:rsidSect="00692F7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92F75" w:rsidRPr="00692F75" w:rsidRDefault="00692F75" w:rsidP="00692F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17772" w:rsidRPr="00202E2A" w:rsidRDefault="00202E2A" w:rsidP="00202E2A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4.</w:t>
      </w:r>
      <w:r w:rsidRPr="00202E2A">
        <w:rPr>
          <w:rFonts w:ascii="Times New Roman" w:hAnsi="Times New Roman" w:cs="Times New Roman"/>
          <w:bCs/>
          <w:sz w:val="24"/>
          <w:szCs w:val="24"/>
        </w:rPr>
        <w:t xml:space="preserve"> Write</w:t>
      </w:r>
      <w:r w:rsidR="00417772" w:rsidRPr="00202E2A">
        <w:rPr>
          <w:rFonts w:ascii="Times New Roman" w:hAnsi="Times New Roman" w:cs="Times New Roman"/>
          <w:bCs/>
          <w:sz w:val="24"/>
          <w:szCs w:val="24"/>
        </w:rPr>
        <w:t xml:space="preserve"> in polar form:</w:t>
      </w:r>
      <w:r w:rsidR="00417772" w:rsidRPr="00202E2A">
        <w:rPr>
          <w:rFonts w:ascii="Times New Roman" w:hAnsi="Times New Roman" w:cs="Times New Roman"/>
          <w:sz w:val="24"/>
          <w:szCs w:val="24"/>
        </w:rPr>
        <w:t xml:space="preserve"> </w:t>
      </w:r>
      <w:r w:rsidR="00417772" w:rsidRPr="00692F75">
        <w:object w:dxaOrig="900" w:dyaOrig="360">
          <v:shape id="_x0000_i1030" type="#_x0000_t75" style="width:45.25pt;height:17.85pt" o:ole="">
            <v:imagedata r:id="rId18" o:title=""/>
          </v:shape>
          <o:OLEObject Type="Embed" ProgID="Equation.DSMT4" ShapeID="_x0000_i1030" DrawAspect="Content" ObjectID="_1647353403" r:id="rId19"/>
        </w:object>
      </w:r>
    </w:p>
    <w:p w:rsidR="003A7A7C" w:rsidRPr="00202E2A" w:rsidRDefault="00202E2A" w:rsidP="00202E2A">
      <w:pPr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Pr="00202E2A">
        <w:rPr>
          <w:rFonts w:ascii="Times New Roman" w:hAnsi="Times New Roman" w:cs="Times New Roman"/>
          <w:sz w:val="24"/>
          <w:szCs w:val="24"/>
        </w:rPr>
        <w:t xml:space="preserve"> Find</w:t>
      </w:r>
      <w:r w:rsidR="00417772" w:rsidRPr="00202E2A">
        <w:rPr>
          <w:rFonts w:ascii="Times New Roman" w:hAnsi="Times New Roman" w:cs="Times New Roman"/>
          <w:sz w:val="24"/>
          <w:szCs w:val="24"/>
        </w:rPr>
        <w:t xml:space="preserve"> all solution of the equation  </w:t>
      </w:r>
      <w:r w:rsidR="00417772" w:rsidRPr="00847E1A">
        <w:rPr>
          <w:position w:val="-10"/>
        </w:rPr>
        <w:object w:dxaOrig="2040" w:dyaOrig="360">
          <v:shape id="_x0000_i1031" type="#_x0000_t75" style="width:101.95pt;height:17.85pt" o:ole="">
            <v:imagedata r:id="rId20" o:title=""/>
          </v:shape>
          <o:OLEObject Type="Embed" ProgID="Equation.DSMT4" ShapeID="_x0000_i1031" DrawAspect="Content" ObjectID="_1647353404" r:id="rId21"/>
        </w:object>
      </w:r>
    </w:p>
    <w:p w:rsidR="003E1EF4" w:rsidRPr="00847E1A" w:rsidRDefault="00202E2A" w:rsidP="00202E2A">
      <w:pPr>
        <w:pStyle w:val="Default"/>
        <w:spacing w:after="24"/>
        <w:ind w:left="360"/>
      </w:pPr>
      <w:r>
        <w:t>6.</w:t>
      </w:r>
      <w:r w:rsidRPr="00847E1A">
        <w:t xml:space="preserve"> Sketch</w:t>
      </w:r>
      <w:r w:rsidR="003E1EF4" w:rsidRPr="00847E1A">
        <w:t xml:space="preserve"> the graph of the given equations on the z-plane </w:t>
      </w:r>
    </w:p>
    <w:p w:rsidR="00156045" w:rsidRDefault="003E1EF4" w:rsidP="00AB09CC">
      <w:pPr>
        <w:pStyle w:val="Default"/>
        <w:numPr>
          <w:ilvl w:val="0"/>
          <w:numId w:val="16"/>
        </w:numPr>
        <w:sectPr w:rsidR="00156045" w:rsidSect="00692F7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202E2A">
        <w:t xml:space="preserve"> </w:t>
      </w:r>
    </w:p>
    <w:p w:rsidR="00156045" w:rsidRDefault="00EA3EBC" w:rsidP="00156045">
      <w:pPr>
        <w:pStyle w:val="Default"/>
        <w:ind w:firstLine="720"/>
      </w:pPr>
      <w:r w:rsidRPr="00506583">
        <w:rPr>
          <w:position w:val="-14"/>
        </w:rPr>
        <w:object w:dxaOrig="1359" w:dyaOrig="400">
          <v:shape id="_x0000_i1032" type="#_x0000_t75" style="width:68.2pt;height:20.4pt" o:ole="">
            <v:imagedata r:id="rId22" o:title=""/>
          </v:shape>
          <o:OLEObject Type="Embed" ProgID="Equation.DSMT4" ShapeID="_x0000_i1032" DrawAspect="Content" ObjectID="_1647353405" r:id="rId23"/>
        </w:object>
      </w:r>
    </w:p>
    <w:p w:rsidR="003E1EF4" w:rsidRPr="00202E2A" w:rsidRDefault="00EA3EBC" w:rsidP="00AB09CC">
      <w:pPr>
        <w:pStyle w:val="Default"/>
        <w:numPr>
          <w:ilvl w:val="0"/>
          <w:numId w:val="16"/>
        </w:numPr>
      </w:pPr>
      <w:r w:rsidRPr="00EA3EBC">
        <w:lastRenderedPageBreak/>
        <w:t xml:space="preserve"> </w:t>
      </w:r>
      <w:r w:rsidRPr="00506583">
        <w:rPr>
          <w:position w:val="-14"/>
        </w:rPr>
        <w:object w:dxaOrig="1040" w:dyaOrig="400">
          <v:shape id="_x0000_i1033" type="#_x0000_t75" style="width:51.6pt;height:20.4pt" o:ole="">
            <v:imagedata r:id="rId24" o:title=""/>
          </v:shape>
          <o:OLEObject Type="Embed" ProgID="Equation.DSMT4" ShapeID="_x0000_i1033" DrawAspect="Content" ObjectID="_1647353406" r:id="rId25"/>
        </w:object>
      </w:r>
    </w:p>
    <w:p w:rsidR="00156045" w:rsidRDefault="00156045" w:rsidP="003E1EF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156045" w:rsidSect="0015604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E1EF4" w:rsidRPr="00847E1A" w:rsidRDefault="003E1EF4" w:rsidP="003E1EF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2F75" w:rsidRPr="00202E2A" w:rsidRDefault="00202E2A" w:rsidP="00202E2A">
      <w:pPr>
        <w:spacing w:line="360" w:lineRule="auto"/>
        <w:ind w:left="360"/>
        <w:rPr>
          <w:rFonts w:ascii="Times New Roman" w:eastAsia="Calibri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sz w:val="24"/>
          <w:szCs w:val="24"/>
        </w:rPr>
        <w:t>6.</w:t>
      </w:r>
      <w:r w:rsidRPr="00202E2A">
        <w:rPr>
          <w:rFonts w:ascii="Times New Roman" w:eastAsia="Calibri" w:hAnsi="Times New Roman" w:cs="Times New Roman"/>
          <w:sz w:val="24"/>
          <w:szCs w:val="24"/>
        </w:rPr>
        <w:t xml:space="preserve"> Find</w:t>
      </w:r>
      <w:r w:rsidR="00692F75" w:rsidRPr="00202E2A">
        <w:rPr>
          <w:rFonts w:ascii="Times New Roman" w:eastAsia="Calibri" w:hAnsi="Times New Roman" w:cs="Times New Roman"/>
          <w:sz w:val="24"/>
          <w:szCs w:val="24"/>
        </w:rPr>
        <w:t xml:space="preserve"> the principal part of </w:t>
      </w:r>
      <w:r w:rsidR="00692F75" w:rsidRPr="00692F75">
        <w:rPr>
          <w:position w:val="-14"/>
          <w:lang w:val="en-GB"/>
        </w:rPr>
        <w:object w:dxaOrig="840" w:dyaOrig="440">
          <v:shape id="_x0000_i1034" type="#_x0000_t75" style="width:42.05pt;height:22.3pt" o:ole="">
            <v:imagedata r:id="rId26" o:title=""/>
          </v:shape>
          <o:OLEObject Type="Embed" ProgID="Equation.DSMT4" ShapeID="_x0000_i1034" DrawAspect="Content" ObjectID="_1647353407" r:id="rId27"/>
        </w:object>
      </w:r>
    </w:p>
    <w:p w:rsidR="00417772" w:rsidRPr="00202E2A" w:rsidRDefault="00202E2A" w:rsidP="00202E2A">
      <w:pPr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7.</w:t>
      </w:r>
      <w:r w:rsidRPr="00202E2A">
        <w:rPr>
          <w:rFonts w:ascii="Times New Roman" w:hAnsi="Times New Roman" w:cs="Times New Roman"/>
          <w:i/>
          <w:sz w:val="24"/>
          <w:szCs w:val="24"/>
        </w:rPr>
        <w:t xml:space="preserve"> Solve</w:t>
      </w:r>
      <w:r w:rsidR="003A7A7C" w:rsidRPr="00202E2A">
        <w:rPr>
          <w:rFonts w:ascii="Times New Roman" w:hAnsi="Times New Roman" w:cs="Times New Roman"/>
          <w:i/>
          <w:sz w:val="24"/>
          <w:szCs w:val="24"/>
        </w:rPr>
        <w:t xml:space="preserve">: </w:t>
      </w:r>
    </w:p>
    <w:p w:rsidR="00692F75" w:rsidRDefault="00692F75" w:rsidP="00AB09C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position w:val="-6"/>
          <w:sz w:val="24"/>
          <w:szCs w:val="24"/>
        </w:rPr>
        <w:sectPr w:rsidR="00692F75" w:rsidSect="00692F7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17772" w:rsidRPr="00692F75" w:rsidRDefault="00417772" w:rsidP="00AB09C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47E1A">
        <w:object w:dxaOrig="840" w:dyaOrig="279">
          <v:shape id="_x0000_i1035" type="#_x0000_t75" style="width:42.05pt;height:14pt" o:ole="">
            <v:imagedata r:id="rId28" o:title=""/>
          </v:shape>
          <o:OLEObject Type="Embed" ProgID="Equation.DSMT4" ShapeID="_x0000_i1035" DrawAspect="Content" ObjectID="_1647353408" r:id="rId29"/>
        </w:object>
      </w:r>
    </w:p>
    <w:p w:rsidR="00202E2A" w:rsidRPr="00202E2A" w:rsidRDefault="00417772" w:rsidP="00AB09C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i/>
          <w:sz w:val="24"/>
          <w:szCs w:val="24"/>
        </w:rPr>
      </w:pPr>
      <w:r w:rsidRPr="00847E1A">
        <w:object w:dxaOrig="859" w:dyaOrig="320">
          <v:shape id="_x0000_i1036" type="#_x0000_t75" style="width:42.7pt;height:15.95pt" o:ole="">
            <v:imagedata r:id="rId30" o:title=""/>
          </v:shape>
          <o:OLEObject Type="Embed" ProgID="Equation.DSMT4" ShapeID="_x0000_i1036" DrawAspect="Content" ObjectID="_1647353409" r:id="rId31"/>
        </w:object>
      </w:r>
    </w:p>
    <w:p w:rsidR="00202E2A" w:rsidRDefault="00202E2A" w:rsidP="002862F7">
      <w:pPr>
        <w:spacing w:line="240" w:lineRule="auto"/>
        <w:rPr>
          <w:rFonts w:ascii="Times New Roman" w:hAnsi="Times New Roman" w:cs="Times New Roman"/>
          <w:sz w:val="24"/>
          <w:szCs w:val="24"/>
        </w:rPr>
        <w:sectPr w:rsidR="00202E2A" w:rsidSect="0015604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2862F7" w:rsidRPr="00202E2A" w:rsidRDefault="00202E2A" w:rsidP="00202E2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.</w:t>
      </w:r>
      <w:r w:rsidRPr="00202E2A">
        <w:rPr>
          <w:rFonts w:ascii="Times New Roman" w:hAnsi="Times New Roman" w:cs="Times New Roman"/>
          <w:sz w:val="24"/>
          <w:szCs w:val="24"/>
        </w:rPr>
        <w:t xml:space="preserve"> Determine</w:t>
      </w:r>
      <w:r w:rsidR="002862F7" w:rsidRPr="00202E2A">
        <w:rPr>
          <w:rFonts w:ascii="Times New Roman" w:hAnsi="Times New Roman" w:cs="Times New Roman"/>
          <w:sz w:val="24"/>
          <w:szCs w:val="24"/>
        </w:rPr>
        <w:t xml:space="preserve"> whether the following functions are analytic or not</w:t>
      </w:r>
    </w:p>
    <w:p w:rsidR="00F876CC" w:rsidRPr="00847E1A" w:rsidRDefault="00F876CC" w:rsidP="00AB09CC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position w:val="-10"/>
          <w:sz w:val="24"/>
          <w:szCs w:val="24"/>
        </w:rPr>
        <w:sectPr w:rsidR="00F876CC" w:rsidRPr="00847E1A" w:rsidSect="00692F7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75E1F" w:rsidRPr="00875E1F" w:rsidRDefault="00692F75" w:rsidP="00AB09CC">
      <w:pPr>
        <w:pStyle w:val="ListParagraph"/>
        <w:numPr>
          <w:ilvl w:val="0"/>
          <w:numId w:val="10"/>
        </w:numPr>
        <w:spacing w:line="360" w:lineRule="auto"/>
        <w:rPr>
          <w:rFonts w:ascii="Times New Roman" w:eastAsia="Calibri" w:hAnsi="Times New Roman" w:cs="Times New Roman"/>
          <w:i/>
          <w:sz w:val="24"/>
          <w:szCs w:val="24"/>
          <w:lang w:val="en-GB"/>
        </w:rPr>
      </w:pPr>
      <w:r w:rsidRPr="00847E1A">
        <w:rPr>
          <w:rFonts w:eastAsia="Calibri"/>
          <w:lang w:val="en-GB"/>
        </w:rPr>
        <w:object w:dxaOrig="2920" w:dyaOrig="360">
          <v:shape id="_x0000_i1037" type="#_x0000_t75" style="width:145.25pt;height:17.85pt" o:ole="">
            <v:imagedata r:id="rId32" o:title=""/>
          </v:shape>
          <o:OLEObject Type="Embed" ProgID="Equation.DSMT4" ShapeID="_x0000_i1037" DrawAspect="Content" ObjectID="_1647353410" r:id="rId33"/>
        </w:object>
      </w:r>
    </w:p>
    <w:p w:rsidR="00875E1F" w:rsidRPr="00875E1F" w:rsidRDefault="00875E1F" w:rsidP="00AB09CC">
      <w:pPr>
        <w:pStyle w:val="ListParagraph"/>
        <w:numPr>
          <w:ilvl w:val="0"/>
          <w:numId w:val="10"/>
        </w:numPr>
        <w:spacing w:line="360" w:lineRule="auto"/>
        <w:rPr>
          <w:rFonts w:ascii="Times New Roman" w:eastAsia="Calibri" w:hAnsi="Times New Roman" w:cs="Times New Roman"/>
          <w:i/>
          <w:sz w:val="24"/>
          <w:szCs w:val="24"/>
          <w:lang w:val="en-GB"/>
        </w:rPr>
      </w:pP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f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(</w:t>
      </w: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z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) = 2</w:t>
      </w: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x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vertAlign w:val="superscript"/>
          <w:lang w:val="en-GB"/>
        </w:rPr>
        <w:t>2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+ </w:t>
      </w: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y 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+ </w:t>
      </w: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i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(</w:t>
      </w: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y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vertAlign w:val="superscript"/>
          <w:lang w:val="en-GB"/>
        </w:rPr>
        <w:t>2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</w:t>
      </w:r>
      <w:r w:rsidRPr="00875E1F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− x</w:t>
      </w:r>
      <w:r w:rsidRPr="00875E1F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) </w:t>
      </w:r>
    </w:p>
    <w:p w:rsidR="00875E1F" w:rsidRPr="00875E1F" w:rsidRDefault="00875E1F" w:rsidP="00AB09CC">
      <w:pPr>
        <w:pStyle w:val="ListParagraph"/>
        <w:numPr>
          <w:ilvl w:val="0"/>
          <w:numId w:val="10"/>
        </w:numPr>
        <w:spacing w:line="360" w:lineRule="auto"/>
        <w:rPr>
          <w:rFonts w:ascii="Times New Roman" w:eastAsia="Calibri" w:hAnsi="Times New Roman" w:cs="Times New Roman"/>
          <w:i/>
          <w:sz w:val="24"/>
          <w:szCs w:val="24"/>
          <w:lang w:val="en-GB"/>
        </w:rPr>
      </w:pPr>
      <w:r w:rsidRPr="00847E1A">
        <w:object w:dxaOrig="3360" w:dyaOrig="360">
          <v:shape id="_x0000_i1038" type="#_x0000_t75" style="width:167.6pt;height:17.85pt" o:ole="">
            <v:imagedata r:id="rId34" o:title=""/>
          </v:shape>
          <o:OLEObject Type="Embed" ProgID="Equation.DSMT4" ShapeID="_x0000_i1038" DrawAspect="Content" ObjectID="_1647353411" r:id="rId35"/>
        </w:object>
      </w:r>
    </w:p>
    <w:p w:rsidR="00875E1F" w:rsidRPr="00875E1F" w:rsidRDefault="00875E1F" w:rsidP="00AB09CC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3519" w:dyaOrig="400">
          <v:shape id="_x0000_i1039" type="#_x0000_t75" style="width:175.85pt;height:20.4pt" o:ole="">
            <v:imagedata r:id="rId36" o:title=""/>
          </v:shape>
          <o:OLEObject Type="Embed" ProgID="Equation.DSMT4" ShapeID="_x0000_i1039" DrawAspect="Content" ObjectID="_1647353412" r:id="rId37"/>
        </w:object>
      </w:r>
    </w:p>
    <w:p w:rsidR="00875E1F" w:rsidRPr="00875E1F" w:rsidRDefault="00875E1F" w:rsidP="00AB09CC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2659" w:dyaOrig="360">
          <v:shape id="_x0000_i1040" type="#_x0000_t75" style="width:133.15pt;height:17.85pt" o:ole="">
            <v:imagedata r:id="rId38" o:title=""/>
          </v:shape>
          <o:OLEObject Type="Embed" ProgID="Equation.DSMT4" ShapeID="_x0000_i1040" DrawAspect="Content" ObjectID="_1647353413" r:id="rId39"/>
        </w:object>
      </w:r>
    </w:p>
    <w:p w:rsidR="00795862" w:rsidRDefault="00875E1F" w:rsidP="00AB09CC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position w:val="-10"/>
          <w:sz w:val="24"/>
          <w:szCs w:val="24"/>
        </w:rPr>
        <w:sectPr w:rsidR="00795862" w:rsidSect="007958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875E1F">
        <w:rPr>
          <w:rFonts w:ascii="Times New Roman" w:hAnsi="Times New Roman" w:cs="Times New Roman"/>
          <w:sz w:val="24"/>
          <w:szCs w:val="24"/>
        </w:rPr>
        <w:t xml:space="preserve"> </w:t>
      </w:r>
      <w:r w:rsidRPr="00847E1A">
        <w:object w:dxaOrig="3940" w:dyaOrig="360">
          <v:shape id="_x0000_i1041" type="#_x0000_t75" style="width:196.9pt;height:17.85pt" o:ole="">
            <v:imagedata r:id="rId40" o:title=""/>
          </v:shape>
          <o:OLEObject Type="Embed" ProgID="Equation.DSMT4" ShapeID="_x0000_i1041" DrawAspect="Content" ObjectID="_1647353414" r:id="rId41"/>
        </w:object>
      </w:r>
    </w:p>
    <w:p w:rsidR="00EA3EBC" w:rsidRDefault="00EA3EBC" w:rsidP="00795862">
      <w:pPr>
        <w:spacing w:line="360" w:lineRule="auto"/>
        <w:ind w:left="360"/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</w:pPr>
    </w:p>
    <w:p w:rsidR="004D5EBF" w:rsidRPr="00795862" w:rsidRDefault="00795862" w:rsidP="00795862">
      <w:pPr>
        <w:spacing w:line="360" w:lineRule="auto"/>
        <w:ind w:left="360"/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lastRenderedPageBreak/>
        <w:t>8.</w:t>
      </w:r>
      <w:r w:rsidRPr="00795862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Find</w:t>
      </w:r>
      <w:r w:rsidR="004D5EBF" w:rsidRPr="00795862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real constants </w:t>
      </w:r>
      <w:r w:rsidR="004D5EBF" w:rsidRPr="00795862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a</w:t>
      </w:r>
      <w:r w:rsidR="004D5EBF" w:rsidRPr="00795862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, </w:t>
      </w:r>
      <w:r w:rsidR="004D5EBF" w:rsidRPr="00795862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b</w:t>
      </w:r>
      <w:r w:rsidR="004D5EBF" w:rsidRPr="00795862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, </w:t>
      </w:r>
      <w:r w:rsidR="004D5EBF" w:rsidRPr="00795862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c</w:t>
      </w:r>
      <w:r w:rsidR="004D5EBF" w:rsidRPr="00795862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, and </w:t>
      </w:r>
      <w:r w:rsidR="004D5EBF" w:rsidRPr="00795862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d </w:t>
      </w:r>
      <w:r w:rsidR="004D5EBF" w:rsidRPr="00795862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so that the given function is analytic.</w:t>
      </w:r>
    </w:p>
    <w:p w:rsidR="004D5EBF" w:rsidRPr="00847E1A" w:rsidRDefault="004D5EBF" w:rsidP="00AB09CC">
      <w:pPr>
        <w:numPr>
          <w:ilvl w:val="0"/>
          <w:numId w:val="1"/>
        </w:numPr>
        <w:spacing w:after="16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47E1A">
        <w:rPr>
          <w:rFonts w:ascii="Times New Roman" w:eastAsia="Calibri" w:hAnsi="Times New Roman" w:cs="Times New Roman"/>
          <w:b/>
          <w:bCs/>
          <w:color w:val="231F20"/>
          <w:sz w:val="24"/>
          <w:szCs w:val="24"/>
          <w:lang w:val="en-GB"/>
        </w:rPr>
        <w:t xml:space="preserve">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f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(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z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) = 3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x − y 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+ 5 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i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(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ax 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by − 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3)</w:t>
      </w:r>
    </w:p>
    <w:p w:rsidR="00795862" w:rsidRPr="00795862" w:rsidRDefault="004D5EBF" w:rsidP="00AB09CC">
      <w:pPr>
        <w:numPr>
          <w:ilvl w:val="0"/>
          <w:numId w:val="1"/>
        </w:numPr>
        <w:spacing w:after="16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847E1A">
        <w:rPr>
          <w:rFonts w:ascii="Times New Roman" w:eastAsia="Calibri" w:hAnsi="Times New Roman" w:cs="Times New Roman"/>
          <w:b/>
          <w:bCs/>
          <w:color w:val="231F20"/>
          <w:sz w:val="24"/>
          <w:szCs w:val="24"/>
          <w:lang w:val="en-GB"/>
        </w:rPr>
        <w:t xml:space="preserve">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f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(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z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) =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x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vertAlign w:val="superscript"/>
          <w:lang w:val="en-GB"/>
        </w:rPr>
        <w:t>2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axy 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by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vertAlign w:val="superscript"/>
          <w:lang w:val="en-GB"/>
        </w:rPr>
        <w:t>2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i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(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cx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vertAlign w:val="superscript"/>
          <w:lang w:val="en-GB"/>
        </w:rPr>
        <w:t>2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 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 xml:space="preserve">dxy 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 xml:space="preserve">+ </w:t>
      </w:r>
      <w:r w:rsidRPr="00847E1A">
        <w:rPr>
          <w:rFonts w:ascii="Times New Roman" w:eastAsia="Calibri" w:hAnsi="Times New Roman" w:cs="Times New Roman"/>
          <w:i/>
          <w:iCs/>
          <w:color w:val="231F20"/>
          <w:sz w:val="24"/>
          <w:szCs w:val="24"/>
          <w:lang w:val="en-GB"/>
        </w:rPr>
        <w:t>y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vertAlign w:val="superscript"/>
          <w:lang w:val="en-GB"/>
        </w:rPr>
        <w:t>2</w:t>
      </w:r>
      <w:r w:rsidRPr="00847E1A">
        <w:rPr>
          <w:rFonts w:ascii="Times New Roman" w:eastAsia="Calibri" w:hAnsi="Times New Roman" w:cs="Times New Roman"/>
          <w:color w:val="231F20"/>
          <w:sz w:val="24"/>
          <w:szCs w:val="24"/>
          <w:lang w:val="en-GB"/>
        </w:rPr>
        <w:t>)</w:t>
      </w:r>
    </w:p>
    <w:p w:rsidR="00795862" w:rsidRPr="00795862" w:rsidRDefault="00795862" w:rsidP="00795862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w:r w:rsidR="00EA3EBC">
        <w:rPr>
          <w:rFonts w:ascii="Times New Roman" w:hAnsi="Times New Roman" w:cs="Times New Roman"/>
          <w:sz w:val="24"/>
          <w:szCs w:val="24"/>
        </w:rPr>
        <w:t xml:space="preserve"> </w:t>
      </w:r>
      <w:r w:rsidRPr="00795862">
        <w:rPr>
          <w:rFonts w:ascii="Times New Roman" w:hAnsi="Times New Roman" w:cs="Times New Roman"/>
          <w:sz w:val="24"/>
          <w:szCs w:val="24"/>
        </w:rPr>
        <w:t>Let</w:t>
      </w:r>
    </w:p>
    <w:p w:rsidR="00795862" w:rsidRPr="00202E2A" w:rsidRDefault="00795862" w:rsidP="00AB09CC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900" w:dyaOrig="360">
          <v:shape id="_x0000_i1042" type="#_x0000_t75" style="width:94.95pt;height:17.85pt" o:ole="">
            <v:imagedata r:id="rId42" o:title=""/>
          </v:shape>
          <o:OLEObject Type="Embed" ProgID="Equation.DSMT4" ShapeID="_x0000_i1042" DrawAspect="Content" ObjectID="_1647353415" r:id="rId43"/>
        </w:object>
      </w:r>
    </w:p>
    <w:p w:rsidR="00795862" w:rsidRPr="00202E2A" w:rsidRDefault="00795862" w:rsidP="00AB09CC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2439" w:dyaOrig="360">
          <v:shape id="_x0000_i1043" type="#_x0000_t75" style="width:121.7pt;height:17.85pt" o:ole="">
            <v:imagedata r:id="rId44" o:title=""/>
          </v:shape>
          <o:OLEObject Type="Embed" ProgID="Equation.DSMT4" ShapeID="_x0000_i1043" DrawAspect="Content" ObjectID="_1647353416" r:id="rId45"/>
        </w:object>
      </w:r>
    </w:p>
    <w:p w:rsidR="00795862" w:rsidRPr="00202E2A" w:rsidRDefault="00795862" w:rsidP="00AB09CC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3519" w:dyaOrig="360">
          <v:shape id="_x0000_i1044" type="#_x0000_t75" style="width:175.85pt;height:17.85pt" o:ole="">
            <v:imagedata r:id="rId46" o:title=""/>
          </v:shape>
          <o:OLEObject Type="Embed" ProgID="Equation.DSMT4" ShapeID="_x0000_i1044" DrawAspect="Content" ObjectID="_1647353417" r:id="rId47"/>
        </w:object>
      </w:r>
    </w:p>
    <w:p w:rsidR="00795862" w:rsidRPr="00202E2A" w:rsidRDefault="00795862" w:rsidP="00AB09CC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2E2A">
        <w:rPr>
          <w:rFonts w:ascii="Times New Roman" w:eastAsia="Calibri" w:hAnsi="Times New Roman" w:cs="Times New Roman"/>
          <w:i/>
          <w:sz w:val="24"/>
          <w:szCs w:val="24"/>
          <w:lang w:val="en-GB"/>
        </w:rPr>
        <w:t xml:space="preserve"> </w:t>
      </w:r>
      <w:r w:rsidRPr="00847E1A">
        <w:rPr>
          <w:rFonts w:eastAsia="Calibri"/>
          <w:position w:val="-16"/>
          <w:lang w:val="en-GB"/>
        </w:rPr>
        <w:object w:dxaOrig="2060" w:dyaOrig="440">
          <v:shape id="_x0000_i1045" type="#_x0000_t75" style="width:102.6pt;height:22.3pt" o:ole="">
            <v:imagedata r:id="rId48" o:title=""/>
          </v:shape>
          <o:OLEObject Type="Embed" ProgID="Equation.DSMT4" ShapeID="_x0000_i1045" DrawAspect="Content" ObjectID="_1647353418" r:id="rId49"/>
        </w:object>
      </w:r>
      <w:r w:rsidRPr="00202E2A">
        <w:rPr>
          <w:rFonts w:ascii="Times New Roman" w:eastAsia="Calibri" w:hAnsi="Times New Roman" w:cs="Times New Roman"/>
          <w:i/>
          <w:sz w:val="24"/>
          <w:szCs w:val="24"/>
          <w:lang w:val="en-GB"/>
        </w:rPr>
        <w:t xml:space="preserve"> </w:t>
      </w:r>
    </w:p>
    <w:p w:rsidR="00795862" w:rsidRPr="00847E1A" w:rsidRDefault="00795862" w:rsidP="00795862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>a. Verify that u(x; y) is a harmonic function.</w:t>
      </w:r>
    </w:p>
    <w:p w:rsidR="00795862" w:rsidRPr="00847E1A" w:rsidRDefault="00795862" w:rsidP="00795862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>b. Find a harmonic conjugate v(x; y) of u(x; y).</w:t>
      </w:r>
    </w:p>
    <w:p w:rsidR="00795862" w:rsidRPr="00847E1A" w:rsidRDefault="00795862" w:rsidP="00795862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>c. Find the analytic function f(z) = u(x; y) + iv(x; y).</w:t>
      </w:r>
    </w:p>
    <w:p w:rsidR="00795862" w:rsidRPr="00847E1A" w:rsidRDefault="00795862" w:rsidP="007958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5862" w:rsidRPr="00795862" w:rsidRDefault="00795862" w:rsidP="00795862">
      <w:pPr>
        <w:spacing w:after="160" w:line="360" w:lineRule="auto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  <w:sectPr w:rsidR="00795862" w:rsidRPr="00795862" w:rsidSect="00795862">
          <w:type w:val="continuous"/>
          <w:pgSz w:w="12240" w:h="15840"/>
          <w:pgMar w:top="1440" w:right="1440" w:bottom="810" w:left="1440" w:header="720" w:footer="720" w:gutter="0"/>
          <w:cols w:space="720"/>
          <w:docGrid w:linePitch="360"/>
        </w:sectPr>
      </w:pPr>
    </w:p>
    <w:p w:rsidR="00795862" w:rsidRPr="00795862" w:rsidRDefault="00795862" w:rsidP="0079586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8"/>
          <w:sz w:val="24"/>
          <w:szCs w:val="24"/>
        </w:rPr>
        <w:lastRenderedPageBreak/>
        <w:t>11.</w:t>
      </w:r>
      <w:r w:rsidRPr="00795862">
        <w:rPr>
          <w:rFonts w:ascii="Times New Roman" w:hAnsi="Times New Roman" w:cs="Times New Roman"/>
          <w:position w:val="-8"/>
          <w:sz w:val="24"/>
          <w:szCs w:val="24"/>
        </w:rPr>
        <w:t xml:space="preserve"> Evaluate:</w:t>
      </w:r>
    </w:p>
    <w:p w:rsidR="00795862" w:rsidRDefault="00795862" w:rsidP="00AB09CC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795862" w:rsidSect="0079586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95862" w:rsidRPr="004D5EBF" w:rsidRDefault="00795862" w:rsidP="00AB09CC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position w:val="-26"/>
          <w:sz w:val="24"/>
          <w:szCs w:val="24"/>
        </w:rPr>
      </w:pPr>
      <w:r w:rsidRPr="00847E1A">
        <w:object w:dxaOrig="2100" w:dyaOrig="499">
          <v:shape id="_x0000_i1046" type="#_x0000_t75" style="width:105.15pt;height:24.85pt" o:ole="">
            <v:imagedata r:id="rId50" o:title=""/>
          </v:shape>
          <o:OLEObject Type="Embed" ProgID="Equation.DSMT4" ShapeID="_x0000_i1046" DrawAspect="Content" ObjectID="_1647353419" r:id="rId51"/>
        </w:object>
      </w:r>
    </w:p>
    <w:p w:rsidR="00795862" w:rsidRPr="004D5EBF" w:rsidRDefault="00795862" w:rsidP="00AB09CC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2040" w:dyaOrig="880">
          <v:shape id="_x0000_i1047" type="#_x0000_t75" style="width:101.95pt;height:43.95pt" o:ole="">
            <v:imagedata r:id="rId52" o:title=""/>
          </v:shape>
          <o:OLEObject Type="Embed" ProgID="Equation.DSMT4" ShapeID="_x0000_i1047" DrawAspect="Content" ObjectID="_1647353420" r:id="rId53"/>
        </w:object>
      </w:r>
    </w:p>
    <w:p w:rsidR="00795862" w:rsidRPr="004D5EBF" w:rsidRDefault="00795862" w:rsidP="00AB09CC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520" w:dyaOrig="760">
          <v:shape id="_x0000_i1048" type="#_x0000_t75" style="width:76.45pt;height:37.6pt" o:ole="">
            <v:imagedata r:id="rId54" o:title=""/>
          </v:shape>
          <o:OLEObject Type="Embed" ProgID="Equation.DSMT4" ShapeID="_x0000_i1048" DrawAspect="Content" ObjectID="_1647353421" r:id="rId55"/>
        </w:object>
      </w:r>
    </w:p>
    <w:p w:rsidR="00795862" w:rsidRDefault="00795862" w:rsidP="007958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95862" w:rsidSect="004D5EB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95862" w:rsidRPr="00795862" w:rsidRDefault="00795862" w:rsidP="00AB09CC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95862">
        <w:rPr>
          <w:rFonts w:ascii="Times New Roman" w:hAnsi="Times New Roman" w:cs="Times New Roman"/>
          <w:sz w:val="24"/>
          <w:szCs w:val="24"/>
        </w:rPr>
        <w:lastRenderedPageBreak/>
        <w:t xml:space="preserve">Use L'H^opital's rule to determine the following limits. </w:t>
      </w:r>
      <w:r w:rsidRPr="00847E1A">
        <w:rPr>
          <w:position w:val="-26"/>
        </w:rPr>
        <w:object w:dxaOrig="1660" w:dyaOrig="680">
          <v:shape id="_x0000_i1049" type="#_x0000_t75" style="width:82.85pt;height:34.4pt" o:ole="">
            <v:imagedata r:id="rId56" o:title=""/>
          </v:shape>
          <o:OLEObject Type="Embed" ProgID="Equation.DSMT4" ShapeID="_x0000_i1049" DrawAspect="Content" ObjectID="_1647353422" r:id="rId57"/>
        </w:object>
      </w:r>
    </w:p>
    <w:p w:rsidR="00795862" w:rsidRPr="00795862" w:rsidRDefault="00795862" w:rsidP="00795862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Symbol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</w:t>
      </w:r>
      <w:r w:rsidRPr="00795862">
        <w:rPr>
          <w:rFonts w:ascii="Times New Roman" w:hAnsi="Times New Roman" w:cs="Times New Roman"/>
          <w:sz w:val="24"/>
          <w:szCs w:val="24"/>
        </w:rPr>
        <w:t xml:space="preserve"> Evaluate </w:t>
      </w:r>
      <w:r w:rsidRPr="00847E1A">
        <w:rPr>
          <w:position w:val="-32"/>
        </w:rPr>
        <w:object w:dxaOrig="1719" w:dyaOrig="620">
          <v:shape id="_x0000_i1050" type="#_x0000_t75" style="width:86pt;height:31.2pt" o:ole="">
            <v:imagedata r:id="rId58" o:title=""/>
          </v:shape>
          <o:OLEObject Type="Embed" ProgID="Equation.DSMT4" ShapeID="_x0000_i1050" DrawAspect="Content" ObjectID="_1647353423" r:id="rId59"/>
        </w:object>
      </w:r>
      <w:r w:rsidRPr="00795862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795862">
        <w:rPr>
          <w:rFonts w:ascii="Times New Roman" w:hAnsi="Times New Roman" w:cs="Times New Roman"/>
          <w:sz w:val="24"/>
          <w:szCs w:val="24"/>
        </w:rPr>
        <w:t>where C is the straight line joining 0 to 1 + i.</w:t>
      </w:r>
    </w:p>
    <w:p w:rsidR="00795862" w:rsidRPr="00795862" w:rsidRDefault="00795862" w:rsidP="00795862">
      <w:pPr>
        <w:autoSpaceDE w:val="0"/>
        <w:autoSpaceDN w:val="0"/>
        <w:adjustRightInd w:val="0"/>
        <w:spacing w:after="0" w:line="240" w:lineRule="auto"/>
        <w:ind w:left="42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13.</w:t>
      </w:r>
      <w:r w:rsidRPr="00795862">
        <w:rPr>
          <w:rFonts w:ascii="Times New Roman" w:hAnsi="Times New Roman" w:cs="Times New Roman"/>
          <w:sz w:val="24"/>
          <w:szCs w:val="24"/>
        </w:rPr>
        <w:t xml:space="preserve"> Evaluate </w:t>
      </w:r>
      <w:r w:rsidRPr="00847E1A">
        <w:rPr>
          <w:position w:val="-32"/>
        </w:rPr>
        <w:object w:dxaOrig="1719" w:dyaOrig="620">
          <v:shape id="_x0000_i1051" type="#_x0000_t75" style="width:86pt;height:31.2pt" o:ole="">
            <v:imagedata r:id="rId60" o:title=""/>
          </v:shape>
          <o:OLEObject Type="Embed" ProgID="Equation.DSMT4" ShapeID="_x0000_i1051" DrawAspect="Content" ObjectID="_1647353424" r:id="rId61"/>
        </w:object>
      </w:r>
      <w:r w:rsidRPr="00795862">
        <w:rPr>
          <w:rFonts w:ascii="Times New Roman" w:hAnsi="Times New Roman" w:cs="Times New Roman"/>
          <w:sz w:val="24"/>
          <w:szCs w:val="24"/>
        </w:rPr>
        <w:t xml:space="preserve"> </w:t>
      </w:r>
      <w:r w:rsidRPr="00795862">
        <w:rPr>
          <w:rFonts w:ascii="Times New Roman" w:hAnsi="Times New Roman" w:cs="Times New Roman"/>
        </w:rPr>
        <w:t>where C is the straight line joining 0 to i first and then i to 1 + i.</w:t>
      </w:r>
    </w:p>
    <w:p w:rsidR="00795862" w:rsidRPr="00795862" w:rsidRDefault="00795862" w:rsidP="00795862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.</w:t>
      </w:r>
      <w:r w:rsidRPr="00795862">
        <w:rPr>
          <w:rFonts w:ascii="Times New Roman" w:hAnsi="Times New Roman" w:cs="Times New Roman"/>
          <w:sz w:val="24"/>
          <w:szCs w:val="24"/>
        </w:rPr>
        <w:t xml:space="preserve"> Obtain the integral</w:t>
      </w:r>
      <w:r w:rsidRPr="00847E1A">
        <w:rPr>
          <w:position w:val="-32"/>
        </w:rPr>
        <w:object w:dxaOrig="580" w:dyaOrig="620">
          <v:shape id="_x0000_i1052" type="#_x0000_t75" style="width:29.3pt;height:31.2pt" o:ole="">
            <v:imagedata r:id="rId62" o:title=""/>
          </v:shape>
          <o:OLEObject Type="Embed" ProgID="Equation.DSMT4" ShapeID="_x0000_i1052" DrawAspect="Content" ObjectID="_1647353425" r:id="rId63"/>
        </w:object>
      </w:r>
      <w:r w:rsidRPr="00795862">
        <w:rPr>
          <w:rFonts w:ascii="Times New Roman" w:hAnsi="Times New Roman" w:cs="Times New Roman"/>
          <w:sz w:val="24"/>
          <w:szCs w:val="24"/>
        </w:rPr>
        <w:t>along the straight-line paths</w:t>
      </w:r>
    </w:p>
    <w:p w:rsidR="00795862" w:rsidRDefault="00795862" w:rsidP="0079586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95862" w:rsidSect="004D5E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95862" w:rsidRPr="00847E1A" w:rsidRDefault="00795862" w:rsidP="00795862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lastRenderedPageBreak/>
        <w:t>(a) from z = 2+2i to z = 5+2i</w:t>
      </w:r>
    </w:p>
    <w:p w:rsidR="00795862" w:rsidRPr="00847E1A" w:rsidRDefault="00795862" w:rsidP="00795862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lastRenderedPageBreak/>
        <w:t>(b) from z = 5+2i to z = 5+5i</w:t>
      </w:r>
    </w:p>
    <w:p w:rsidR="00795862" w:rsidRDefault="00795862" w:rsidP="0079586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95862" w:rsidSect="0079586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95862" w:rsidRPr="00795862" w:rsidRDefault="00795862" w:rsidP="0079586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1EF4" w:rsidRPr="00795862" w:rsidRDefault="00795862" w:rsidP="00795862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C461E5">
        <w:rPr>
          <w:rFonts w:ascii="Times New Roman" w:hAnsi="Times New Roman" w:cs="Times New Roman"/>
          <w:sz w:val="24"/>
          <w:szCs w:val="24"/>
        </w:rPr>
        <w:t>.</w:t>
      </w:r>
      <w:r w:rsidR="00C461E5" w:rsidRPr="00795862">
        <w:rPr>
          <w:rFonts w:ascii="Times New Roman" w:hAnsi="Times New Roman" w:cs="Times New Roman"/>
          <w:sz w:val="24"/>
          <w:szCs w:val="24"/>
        </w:rPr>
        <w:t xml:space="preserve"> Cauchy’s</w:t>
      </w:r>
      <w:r w:rsidR="003E1EF4" w:rsidRPr="00795862">
        <w:rPr>
          <w:rFonts w:ascii="Times New Roman" w:hAnsi="Times New Roman" w:cs="Times New Roman"/>
          <w:sz w:val="24"/>
          <w:szCs w:val="24"/>
        </w:rPr>
        <w:t xml:space="preserve"> integral formula   to evaluate</w:t>
      </w:r>
    </w:p>
    <w:p w:rsidR="001D0FF7" w:rsidRPr="00C461E5" w:rsidRDefault="00C461E5" w:rsidP="00C461E5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</w:t>
      </w:r>
      <w:r w:rsidRPr="00C461E5">
        <w:rPr>
          <w:rFonts w:ascii="Times New Roman" w:hAnsi="Times New Roman" w:cs="Times New Roman"/>
          <w:sz w:val="24"/>
          <w:szCs w:val="24"/>
        </w:rPr>
        <w:t xml:space="preserve"> Compute</w:t>
      </w:r>
      <w:r w:rsidR="001D0FF7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3D6196" w:rsidRPr="00847E1A">
        <w:rPr>
          <w:position w:val="-34"/>
        </w:rPr>
        <w:object w:dxaOrig="2720" w:dyaOrig="760">
          <v:shape id="_x0000_i1053" type="#_x0000_t75" style="width:136.35pt;height:37.6pt" o:ole="">
            <v:imagedata r:id="rId64" o:title=""/>
          </v:shape>
          <o:OLEObject Type="Embed" ProgID="Equation.DSMT4" ShapeID="_x0000_i1053" DrawAspect="Content" ObjectID="_1647353426" r:id="rId65"/>
        </w:object>
      </w:r>
      <w:r w:rsidR="001D0FF7" w:rsidRPr="00C461E5">
        <w:rPr>
          <w:rFonts w:ascii="Times New Roman" w:hAnsi="Times New Roman" w:cs="Times New Roman"/>
          <w:sz w:val="24"/>
          <w:szCs w:val="24"/>
        </w:rPr>
        <w:t xml:space="preserve"> is the of radius 2 center at 0 oriented counterclockwise.</w:t>
      </w:r>
    </w:p>
    <w:p w:rsidR="007D6855" w:rsidRPr="00C461E5" w:rsidRDefault="00C461E5" w:rsidP="00C461E5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7D6855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7D6855" w:rsidRPr="00847E1A">
        <w:rPr>
          <w:position w:val="-32"/>
        </w:rPr>
        <w:object w:dxaOrig="1320" w:dyaOrig="700">
          <v:shape id="_x0000_i1054" type="#_x0000_t75" style="width:65.65pt;height:35.05pt" o:ole="">
            <v:imagedata r:id="rId66" o:title=""/>
          </v:shape>
          <o:OLEObject Type="Embed" ProgID="Equation.DSMT4" ShapeID="_x0000_i1054" DrawAspect="Content" ObjectID="_1647353427" r:id="rId67"/>
        </w:object>
      </w:r>
      <w:r w:rsidR="007D6855" w:rsidRPr="00C461E5">
        <w:rPr>
          <w:rFonts w:ascii="Times New Roman" w:hAnsi="Times New Roman" w:cs="Times New Roman"/>
          <w:sz w:val="24"/>
          <w:szCs w:val="24"/>
        </w:rPr>
        <w:t xml:space="preserve">  counterclockwise for any contour enclosing </w:t>
      </w:r>
      <w:r w:rsidR="007D6855" w:rsidRPr="00847E1A">
        <w:rPr>
          <w:position w:val="-6"/>
        </w:rPr>
        <w:object w:dxaOrig="300" w:dyaOrig="260">
          <v:shape id="_x0000_i1055" type="#_x0000_t75" style="width:15.3pt;height:12.75pt" o:ole="">
            <v:imagedata r:id="rId68" o:title=""/>
          </v:shape>
          <o:OLEObject Type="Embed" ProgID="Equation.DSMT4" ShapeID="_x0000_i1055" DrawAspect="Content" ObjectID="_1647353428" r:id="rId69"/>
        </w:object>
      </w:r>
    </w:p>
    <w:p w:rsidR="00DE52B8" w:rsidRPr="00C461E5" w:rsidRDefault="00C461E5" w:rsidP="00C461E5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DE52B8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DE52B8" w:rsidRPr="00847E1A">
        <w:rPr>
          <w:position w:val="-34"/>
        </w:rPr>
        <w:object w:dxaOrig="1700" w:dyaOrig="760">
          <v:shape id="_x0000_i1056" type="#_x0000_t75" style="width:84.75pt;height:37.6pt" o:ole="">
            <v:imagedata r:id="rId70" o:title=""/>
          </v:shape>
          <o:OLEObject Type="Embed" ProgID="Equation.DSMT4" ShapeID="_x0000_i1056" DrawAspect="Content" ObjectID="_1647353429" r:id="rId71"/>
        </w:object>
      </w:r>
      <w:r w:rsidR="00DE52B8" w:rsidRPr="00C461E5">
        <w:rPr>
          <w:rFonts w:ascii="Times New Roman" w:hAnsi="Times New Roman" w:cs="Times New Roman"/>
          <w:sz w:val="24"/>
          <w:szCs w:val="24"/>
        </w:rPr>
        <w:t xml:space="preserve"> counterclockwise for any contour enclosing i.</w:t>
      </w:r>
    </w:p>
    <w:p w:rsidR="003D6196" w:rsidRPr="00C461E5" w:rsidRDefault="00C461E5" w:rsidP="00C461E5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8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3D6196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3D6196" w:rsidRPr="00847E1A">
        <w:object w:dxaOrig="3180" w:dyaOrig="700">
          <v:shape id="_x0000_i1057" type="#_x0000_t75" style="width:159.3pt;height:35.05pt" o:ole="">
            <v:imagedata r:id="rId72" o:title=""/>
          </v:shape>
          <o:OLEObject Type="Embed" ProgID="Equation.DSMT4" ShapeID="_x0000_i1057" DrawAspect="Content" ObjectID="_1647353430" r:id="rId73"/>
        </w:object>
      </w:r>
    </w:p>
    <w:p w:rsidR="003D6196" w:rsidRPr="00847E1A" w:rsidRDefault="003D6196" w:rsidP="00C461E5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5280" w:dyaOrig="400">
          <v:shape id="_x0000_i1058" type="#_x0000_t75" style="width:264.4pt;height:20.4pt" o:ole="">
            <v:imagedata r:id="rId74" o:title=""/>
          </v:shape>
          <o:OLEObject Type="Embed" ProgID="Equation.DSMT4" ShapeID="_x0000_i1058" DrawAspect="Content" ObjectID="_1647353431" r:id="rId75"/>
        </w:object>
      </w:r>
    </w:p>
    <w:p w:rsidR="00FE21E2" w:rsidRPr="00C461E5" w:rsidRDefault="00C461E5" w:rsidP="00C461E5">
      <w:pPr>
        <w:spacing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19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FE21E2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5D335B" w:rsidRPr="00847E1A">
        <w:rPr>
          <w:position w:val="-38"/>
          <w:sz w:val="24"/>
          <w:szCs w:val="24"/>
        </w:rPr>
        <w:object w:dxaOrig="2000" w:dyaOrig="800">
          <v:shape id="_x0000_i1059" type="#_x0000_t75" style="width:100.05pt;height:40.15pt" o:ole="">
            <v:imagedata r:id="rId76" o:title=""/>
          </v:shape>
          <o:OLEObject Type="Embed" ProgID="Equation.DSMT4" ShapeID="_x0000_i1059" DrawAspect="Content" ObjectID="_1647353432" r:id="rId77"/>
        </w:object>
      </w:r>
      <w:r w:rsidR="005D335B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FE21E2" w:rsidRPr="00C461E5">
        <w:rPr>
          <w:rFonts w:ascii="Times New Roman" w:hAnsi="Times New Roman" w:cs="Times New Roman"/>
        </w:rPr>
        <w:t xml:space="preserve">counterclockwise for any contour </w:t>
      </w:r>
      <w:r w:rsidR="005D335B" w:rsidRPr="00C461E5">
        <w:rPr>
          <w:rFonts w:ascii="Times New Roman" w:hAnsi="Times New Roman" w:cs="Times New Roman"/>
        </w:rPr>
        <w:t xml:space="preserve">enclosing the point 2 but having   </w:t>
      </w:r>
      <w:r w:rsidR="005D335B" w:rsidRPr="00C131DF">
        <w:rPr>
          <w:position w:val="-8"/>
        </w:rPr>
        <w:object w:dxaOrig="560" w:dyaOrig="360">
          <v:shape id="_x0000_i1060" type="#_x0000_t75" style="width:28.05pt;height:17.85pt" o:ole="">
            <v:imagedata r:id="rId78" o:title=""/>
          </v:shape>
          <o:OLEObject Type="Embed" ProgID="Equation.DSMT4" ShapeID="_x0000_i1060" DrawAspect="Content" ObjectID="_1647353433" r:id="rId79"/>
        </w:object>
      </w:r>
      <w:r w:rsidR="005D335B" w:rsidRPr="00C461E5">
        <w:rPr>
          <w:rFonts w:ascii="Times New Roman" w:hAnsi="Times New Roman" w:cs="Times New Roman"/>
        </w:rPr>
        <w:t xml:space="preserve"> outside</w:t>
      </w:r>
    </w:p>
    <w:p w:rsidR="00A051A4" w:rsidRPr="00847E1A" w:rsidRDefault="00C461E5" w:rsidP="00C461E5">
      <w:pPr>
        <w:pStyle w:val="NormalWeb"/>
        <w:spacing w:before="134" w:beforeAutospacing="0" w:after="0" w:afterAutospacing="0"/>
        <w:ind w:left="360"/>
        <w:textAlignment w:val="baseline"/>
      </w:pPr>
      <w:r>
        <w:rPr>
          <w:position w:val="-32"/>
        </w:rPr>
        <w:t>20.</w:t>
      </w:r>
      <w:r w:rsidR="00A051A4" w:rsidRPr="00847E1A">
        <w:rPr>
          <w:position w:val="-32"/>
        </w:rPr>
        <w:object w:dxaOrig="1960" w:dyaOrig="700">
          <v:shape id="_x0000_i1061" type="#_x0000_t75" style="width:98.1pt;height:35.05pt" o:ole="">
            <v:imagedata r:id="rId80" o:title=""/>
          </v:shape>
          <o:OLEObject Type="Embed" ProgID="Equation.DSMT4" ShapeID="_x0000_i1061" DrawAspect="Content" ObjectID="_1647353434" r:id="rId81"/>
        </w:object>
      </w:r>
      <w:r w:rsidR="00A051A4" w:rsidRPr="00847E1A">
        <w:t>,</w:t>
      </w:r>
      <w:r w:rsidR="00A051A4" w:rsidRPr="00847E1A">
        <w:rPr>
          <w:rFonts w:eastAsia="PMingLiU"/>
          <w:color w:val="000000"/>
        </w:rPr>
        <w:t xml:space="preserve"> where </w:t>
      </w:r>
      <w:r w:rsidR="00A051A4" w:rsidRPr="00847E1A">
        <w:rPr>
          <w:rFonts w:eastAsia="PMingLiU"/>
          <w:i/>
          <w:iCs/>
          <w:color w:val="000000"/>
        </w:rPr>
        <w:t>C</w:t>
      </w:r>
      <w:r w:rsidR="00A051A4" w:rsidRPr="00847E1A">
        <w:rPr>
          <w:rFonts w:eastAsia="PMingLiU"/>
          <w:color w:val="000000"/>
        </w:rPr>
        <w:t xml:space="preserve"> is the circle |</w:t>
      </w:r>
      <w:r w:rsidR="00A051A4" w:rsidRPr="00847E1A">
        <w:rPr>
          <w:rFonts w:eastAsia="PMingLiU"/>
          <w:i/>
          <w:iCs/>
          <w:color w:val="000000"/>
        </w:rPr>
        <w:t xml:space="preserve">z – </w:t>
      </w:r>
      <w:r w:rsidR="00A051A4" w:rsidRPr="00847E1A">
        <w:rPr>
          <w:rFonts w:eastAsia="PMingLiU"/>
          <w:color w:val="000000"/>
        </w:rPr>
        <w:t>2</w:t>
      </w:r>
      <w:r w:rsidR="00A051A4" w:rsidRPr="00847E1A">
        <w:rPr>
          <w:rFonts w:eastAsia="PMingLiU"/>
          <w:i/>
          <w:iCs/>
          <w:color w:val="000000"/>
        </w:rPr>
        <w:t xml:space="preserve">i </w:t>
      </w:r>
      <w:r w:rsidR="00A051A4" w:rsidRPr="00847E1A">
        <w:rPr>
          <w:rFonts w:eastAsia="PMingLiU"/>
          <w:color w:val="000000"/>
        </w:rPr>
        <w:t>| = 4.</w:t>
      </w:r>
    </w:p>
    <w:p w:rsidR="00756EFF" w:rsidRPr="00847E1A" w:rsidRDefault="00756EFF" w:rsidP="00756E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A7C6B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 by Cauchy’s integral formula </w:t>
      </w:r>
      <w:r w:rsidR="004A7C6B" w:rsidRPr="00847E1A">
        <w:rPr>
          <w:position w:val="-32"/>
        </w:rPr>
        <w:object w:dxaOrig="920" w:dyaOrig="700">
          <v:shape id="_x0000_i1062" type="#_x0000_t75" style="width:45.9pt;height:35.05pt" o:ole="">
            <v:imagedata r:id="rId82" o:title=""/>
          </v:shape>
          <o:OLEObject Type="Embed" ProgID="Equation.DSMT4" ShapeID="_x0000_i1062" DrawAspect="Content" ObjectID="_1647353435" r:id="rId83"/>
        </w:object>
      </w:r>
      <w:r w:rsidR="004A7C6B" w:rsidRPr="00C461E5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where C is the circle </w:t>
      </w:r>
      <w:r w:rsidR="00A959B3" w:rsidRPr="00847E1A">
        <w:rPr>
          <w:position w:val="-14"/>
        </w:rPr>
        <w:object w:dxaOrig="940" w:dyaOrig="400">
          <v:shape id="_x0000_i1063" type="#_x0000_t75" style="width:47.15pt;height:20.4pt" o:ole="">
            <v:imagedata r:id="rId84" o:title=""/>
          </v:shape>
          <o:OLEObject Type="Embed" ProgID="Equation.DSMT4" ShapeID="_x0000_i1063" DrawAspect="Content" ObjectID="_1647353436" r:id="rId85"/>
        </w:object>
      </w:r>
    </w:p>
    <w:p w:rsidR="004A7C6B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4A7C6B" w:rsidRPr="00847E1A">
        <w:rPr>
          <w:position w:val="-34"/>
        </w:rPr>
        <w:object w:dxaOrig="1160" w:dyaOrig="760">
          <v:shape id="_x0000_i1064" type="#_x0000_t75" style="width:58pt;height:37.6pt" o:ole="">
            <v:imagedata r:id="rId86" o:title=""/>
          </v:shape>
          <o:OLEObject Type="Embed" ProgID="Equation.DSMT4" ShapeID="_x0000_i1064" DrawAspect="Content" ObjectID="_1647353437" r:id="rId87"/>
        </w:objec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 where C is the circle </w:t>
      </w:r>
      <w:r w:rsidR="00A959B3" w:rsidRPr="00847E1A">
        <w:rPr>
          <w:position w:val="-14"/>
        </w:rPr>
        <w:object w:dxaOrig="1300" w:dyaOrig="400">
          <v:shape id="_x0000_i1065" type="#_x0000_t75" style="width:65pt;height:20.4pt" o:ole="">
            <v:imagedata r:id="rId88" o:title=""/>
          </v:shape>
          <o:OLEObject Type="Embed" ProgID="Equation.DSMT4" ShapeID="_x0000_i1065" DrawAspect="Content" ObjectID="_1647353438" r:id="rId89"/>
        </w:object>
      </w:r>
    </w:p>
    <w:p w:rsidR="004A7C6B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 by Cauchy’s integral formula </w:t>
      </w:r>
      <w:r w:rsidR="004A7C6B" w:rsidRPr="00847E1A">
        <w:rPr>
          <w:position w:val="-32"/>
        </w:rPr>
        <w:object w:dxaOrig="1500" w:dyaOrig="700">
          <v:shape id="_x0000_i1066" type="#_x0000_t75" style="width:75.2pt;height:35.05pt" o:ole="">
            <v:imagedata r:id="rId90" o:title=""/>
          </v:shape>
          <o:OLEObject Type="Embed" ProgID="Equation.DSMT4" ShapeID="_x0000_i1066" DrawAspect="Content" ObjectID="_1647353439" r:id="rId91"/>
        </w:object>
      </w:r>
      <w:r w:rsidR="004A7C6B" w:rsidRPr="00C461E5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where C is the circle </w:t>
      </w:r>
      <w:r w:rsidR="00A959B3" w:rsidRPr="00847E1A">
        <w:rPr>
          <w:position w:val="-14"/>
        </w:rPr>
        <w:object w:dxaOrig="980" w:dyaOrig="400">
          <v:shape id="_x0000_i1067" type="#_x0000_t75" style="width:49.05pt;height:20.4pt" o:ole="">
            <v:imagedata r:id="rId92" o:title=""/>
          </v:shape>
          <o:OLEObject Type="Embed" ProgID="Equation.DSMT4" ShapeID="_x0000_i1067" DrawAspect="Content" ObjectID="_1647353440" r:id="rId93"/>
        </w:object>
      </w:r>
    </w:p>
    <w:p w:rsidR="004A7C6B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A7C6B" w:rsidRPr="00C461E5">
        <w:rPr>
          <w:rFonts w:ascii="Times New Roman" w:hAnsi="Times New Roman" w:cs="Times New Roman"/>
          <w:sz w:val="24"/>
          <w:szCs w:val="24"/>
        </w:rPr>
        <w:t xml:space="preserve"> by Cauchy’s integral formula </w:t>
      </w:r>
      <w:r w:rsidR="000540D5" w:rsidRPr="00C461E5">
        <w:rPr>
          <w:rFonts w:ascii="Times New Roman" w:hAnsi="Times New Roman" w:cs="Times New Roman"/>
          <w:sz w:val="24"/>
          <w:szCs w:val="24"/>
        </w:rPr>
        <w:t xml:space="preserve">  </w:t>
      </w:r>
      <w:r w:rsidR="004A7C6B" w:rsidRPr="00847E1A">
        <w:rPr>
          <w:position w:val="-32"/>
        </w:rPr>
        <w:object w:dxaOrig="1020" w:dyaOrig="700">
          <v:shape id="_x0000_i1068" type="#_x0000_t75" style="width:50.95pt;height:35.05pt" o:ole="">
            <v:imagedata r:id="rId94" o:title=""/>
          </v:shape>
          <o:OLEObject Type="Embed" ProgID="Equation.DSMT4" ShapeID="_x0000_i1068" DrawAspect="Content" ObjectID="_1647353441" r:id="rId95"/>
        </w:object>
      </w:r>
      <w:r w:rsidR="004A7C6B" w:rsidRPr="00C461E5">
        <w:rPr>
          <w:rFonts w:ascii="Times New Roman" w:hAnsi="Times New Roman" w:cs="Times New Roman"/>
          <w:sz w:val="24"/>
          <w:szCs w:val="24"/>
        </w:rPr>
        <w:t>, where C is</w:t>
      </w:r>
    </w:p>
    <w:p w:rsidR="000540D5" w:rsidRDefault="000540D5" w:rsidP="00AB09C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540D5" w:rsidSect="004D5E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71C6F" w:rsidRPr="00847E1A" w:rsidRDefault="00D71C6F" w:rsidP="00AB09C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lastRenderedPageBreak/>
        <w:t xml:space="preserve">the circle </w:t>
      </w: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69" type="#_x0000_t75" style="width:34.4pt;height:20.4pt" o:ole="">
            <v:imagedata r:id="rId96" o:title=""/>
          </v:shape>
          <o:OLEObject Type="Embed" ProgID="Equation.DSMT4" ShapeID="_x0000_i1069" DrawAspect="Content" ObjectID="_1647353442" r:id="rId97"/>
        </w:object>
      </w:r>
    </w:p>
    <w:p w:rsidR="00D71C6F" w:rsidRPr="00847E1A" w:rsidRDefault="00D71C6F" w:rsidP="00AB09C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lastRenderedPageBreak/>
        <w:t xml:space="preserve">the circle </w:t>
      </w:r>
      <w:r w:rsidRPr="00847E1A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70" type="#_x0000_t75" style="width:35.05pt;height:31.2pt" o:ole="">
            <v:imagedata r:id="rId98" o:title=""/>
          </v:shape>
          <o:OLEObject Type="Embed" ProgID="Equation.DSMT4" ShapeID="_x0000_i1070" DrawAspect="Content" ObjectID="_1647353443" r:id="rId99"/>
        </w:object>
      </w:r>
      <w:r w:rsidRPr="00847E1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40D5" w:rsidRDefault="000540D5" w:rsidP="00D71C6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540D5" w:rsidSect="000540D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71C6F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5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D71C6F" w:rsidRPr="00847E1A">
        <w:rPr>
          <w:position w:val="-32"/>
        </w:rPr>
        <w:object w:dxaOrig="1840" w:dyaOrig="740">
          <v:shape id="_x0000_i1071" type="#_x0000_t75" style="width:92.4pt;height:36.95pt" o:ole="">
            <v:imagedata r:id="rId100" o:title=""/>
          </v:shape>
          <o:OLEObject Type="Embed" ProgID="Equation.DSMT4" ShapeID="_x0000_i1071" DrawAspect="Content" ObjectID="_1647353444" r:id="rId101"/>
        </w:object>
      </w:r>
      <w:r w:rsidR="00D71C6F" w:rsidRPr="00C461E5">
        <w:rPr>
          <w:rFonts w:ascii="Times New Roman" w:eastAsia="SymbolMT" w:hAnsi="Times New Roman" w:cs="Times New Roman"/>
          <w:sz w:val="24"/>
          <w:szCs w:val="24"/>
        </w:rPr>
        <w:t>,</w:t>
      </w:r>
      <w:r w:rsidR="000540D5" w:rsidRPr="00C461E5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D71C6F" w:rsidRPr="00C461E5">
        <w:rPr>
          <w:rFonts w:ascii="Times New Roman" w:hAnsi="Times New Roman" w:cs="Times New Roman"/>
          <w:sz w:val="24"/>
          <w:szCs w:val="24"/>
        </w:rPr>
        <w:t xml:space="preserve">where C is the circle </w:t>
      </w:r>
      <w:r w:rsidR="00D71C6F" w:rsidRPr="00847E1A">
        <w:rPr>
          <w:position w:val="-14"/>
        </w:rPr>
        <w:object w:dxaOrig="620" w:dyaOrig="400">
          <v:shape id="_x0000_i1072" type="#_x0000_t75" style="width:31.2pt;height:20.4pt" o:ole="">
            <v:imagedata r:id="rId102" o:title=""/>
          </v:shape>
          <o:OLEObject Type="Embed" ProgID="Equation.DSMT4" ShapeID="_x0000_i1072" DrawAspect="Content" ObjectID="_1647353445" r:id="rId103"/>
        </w:object>
      </w:r>
    </w:p>
    <w:p w:rsidR="00D71C6F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Symbol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.</w:t>
      </w:r>
      <w:r w:rsidRPr="00C461E5">
        <w:rPr>
          <w:rFonts w:ascii="Times New Roman" w:hAnsi="Times New Roman" w:cs="Times New Roman"/>
          <w:sz w:val="24"/>
          <w:szCs w:val="24"/>
        </w:rPr>
        <w:t xml:space="preserve"> Use</w:t>
      </w:r>
      <w:r w:rsidR="00D71C6F" w:rsidRPr="00C461E5">
        <w:rPr>
          <w:rFonts w:ascii="Times New Roman" w:hAnsi="Times New Roman" w:cs="Times New Roman"/>
          <w:sz w:val="24"/>
          <w:szCs w:val="24"/>
        </w:rPr>
        <w:t xml:space="preserve"> Cauchy’s integral formula to </w:t>
      </w:r>
      <w:r w:rsidR="000540D5" w:rsidRPr="00C461E5">
        <w:rPr>
          <w:rFonts w:ascii="Times New Roman" w:hAnsi="Times New Roman" w:cs="Times New Roman"/>
          <w:sz w:val="24"/>
          <w:szCs w:val="24"/>
        </w:rPr>
        <w:t>evaluate</w:t>
      </w:r>
      <w:r w:rsidR="00D71C6F" w:rsidRPr="00847E1A">
        <w:rPr>
          <w:position w:val="-32"/>
        </w:rPr>
        <w:object w:dxaOrig="1260" w:dyaOrig="700">
          <v:shape id="_x0000_i1073" type="#_x0000_t75" style="width:63.1pt;height:35.05pt" o:ole="">
            <v:imagedata r:id="rId104" o:title=""/>
          </v:shape>
          <o:OLEObject Type="Embed" ProgID="Equation.DSMT4" ShapeID="_x0000_i1073" DrawAspect="Content" ObjectID="_1647353446" r:id="rId105"/>
        </w:object>
      </w:r>
      <w:r w:rsidR="00D71C6F" w:rsidRPr="00C461E5">
        <w:rPr>
          <w:rFonts w:ascii="Times New Roman" w:hAnsi="Times New Roman" w:cs="Times New Roman"/>
          <w:sz w:val="24"/>
          <w:szCs w:val="24"/>
        </w:rPr>
        <w:t>, where C is the boundary of a square</w:t>
      </w:r>
      <w:r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D71C6F" w:rsidRPr="00847E1A">
        <w:rPr>
          <w:rFonts w:ascii="Times New Roman" w:hAnsi="Times New Roman" w:cs="Times New Roman"/>
          <w:sz w:val="24"/>
          <w:szCs w:val="24"/>
        </w:rPr>
        <w:t>with vertices 1 + i, -1 + i , -1 - i and 1 – i traversed counter clock wise.</w:t>
      </w:r>
    </w:p>
    <w:p w:rsidR="00801A6F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.</w:t>
      </w:r>
      <w:r w:rsidRPr="00C461E5">
        <w:rPr>
          <w:rFonts w:ascii="Times New Roman" w:hAnsi="Times New Roman" w:cs="Times New Roman"/>
          <w:sz w:val="24"/>
          <w:szCs w:val="24"/>
        </w:rPr>
        <w:t xml:space="preserve"> Find</w:t>
      </w:r>
      <w:r w:rsidR="00801A6F" w:rsidRPr="00C461E5">
        <w:rPr>
          <w:rFonts w:ascii="Times New Roman" w:hAnsi="Times New Roman" w:cs="Times New Roman"/>
          <w:sz w:val="24"/>
          <w:szCs w:val="24"/>
        </w:rPr>
        <w:t xml:space="preserve"> poles and residues at these poles of </w:t>
      </w:r>
      <w:r w:rsidR="00801A6F" w:rsidRPr="00847E1A">
        <w:rPr>
          <w:position w:val="-28"/>
        </w:rPr>
        <w:object w:dxaOrig="1620" w:dyaOrig="660">
          <v:shape id="_x0000_i1074" type="#_x0000_t75" style="width:80.9pt;height:33.15pt" o:ole="">
            <v:imagedata r:id="rId106" o:title=""/>
          </v:shape>
          <o:OLEObject Type="Embed" ProgID="Equation.DSMT4" ShapeID="_x0000_i1074" DrawAspect="Content" ObjectID="_1647353447" r:id="rId107"/>
        </w:object>
      </w:r>
      <w:r w:rsidR="00801A6F" w:rsidRPr="00C461E5">
        <w:rPr>
          <w:rFonts w:ascii="Times New Roman" w:hAnsi="Times New Roman" w:cs="Times New Roman"/>
          <w:sz w:val="24"/>
          <w:szCs w:val="24"/>
        </w:rPr>
        <w:t xml:space="preserve"> also find the sum of these residues</w:t>
      </w:r>
    </w:p>
    <w:p w:rsidR="00801A6F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.</w:t>
      </w:r>
      <w:r w:rsidRPr="00C461E5">
        <w:rPr>
          <w:rFonts w:ascii="Times New Roman" w:hAnsi="Times New Roman" w:cs="Times New Roman"/>
          <w:sz w:val="24"/>
          <w:szCs w:val="24"/>
        </w:rPr>
        <w:t xml:space="preserve"> Find</w:t>
      </w:r>
      <w:r w:rsidR="00801A6F" w:rsidRPr="00C461E5">
        <w:rPr>
          <w:rFonts w:ascii="Times New Roman" w:hAnsi="Times New Roman" w:cs="Times New Roman"/>
          <w:sz w:val="24"/>
          <w:szCs w:val="24"/>
        </w:rPr>
        <w:t xml:space="preserve"> the sum of residues at poles of </w:t>
      </w:r>
      <w:r w:rsidR="00801A6F" w:rsidRPr="00847E1A">
        <w:rPr>
          <w:position w:val="-24"/>
        </w:rPr>
        <w:object w:dxaOrig="1480" w:dyaOrig="660">
          <v:shape id="_x0000_i1075" type="#_x0000_t75" style="width:73.9pt;height:33.15pt" o:ole="">
            <v:imagedata r:id="rId108" o:title=""/>
          </v:shape>
          <o:OLEObject Type="Embed" ProgID="Equation.DSMT4" ShapeID="_x0000_i1075" DrawAspect="Content" ObjectID="_1647353448" r:id="rId109"/>
        </w:object>
      </w:r>
    </w:p>
    <w:p w:rsidR="00437E50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.</w:t>
      </w:r>
      <w:r w:rsidRPr="00C461E5">
        <w:rPr>
          <w:rFonts w:ascii="Times New Roman" w:hAnsi="Times New Roman" w:cs="Times New Roman"/>
          <w:sz w:val="24"/>
          <w:szCs w:val="24"/>
        </w:rPr>
        <w:t xml:space="preserve"> Show</w: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Pr="00C461E5">
        <w:rPr>
          <w:rFonts w:ascii="Times New Roman" w:hAnsi="Times New Roman" w:cs="Times New Roman"/>
          <w:sz w:val="24"/>
          <w:szCs w:val="24"/>
        </w:rPr>
        <w:t>that</w:t>
      </w:r>
      <w:r w:rsidR="00437E50" w:rsidRPr="00847E1A">
        <w:rPr>
          <w:position w:val="-34"/>
        </w:rPr>
        <w:object w:dxaOrig="2040" w:dyaOrig="760">
          <v:shape id="_x0000_i1076" type="#_x0000_t75" style="width:101.95pt;height:37.6pt" o:ole="">
            <v:imagedata r:id="rId110" o:title=""/>
          </v:shape>
          <o:OLEObject Type="Embed" ProgID="Equation.DSMT4" ShapeID="_x0000_i1076" DrawAspect="Content" ObjectID="_1647353449" r:id="rId111"/>
        </w:objec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, where C is the </w:t>
      </w:r>
      <w:r w:rsidRPr="00C461E5">
        <w:rPr>
          <w:rFonts w:ascii="Times New Roman" w:hAnsi="Times New Roman" w:cs="Times New Roman"/>
          <w:sz w:val="24"/>
          <w:szCs w:val="24"/>
        </w:rPr>
        <w:t>circle</w:t>
      </w:r>
      <w:r w:rsidR="00437E50" w:rsidRPr="00847E1A">
        <w:rPr>
          <w:position w:val="-14"/>
        </w:rPr>
        <w:object w:dxaOrig="620" w:dyaOrig="400">
          <v:shape id="_x0000_i1077" type="#_x0000_t75" style="width:31.2pt;height:20.4pt" o:ole="">
            <v:imagedata r:id="rId112" o:title=""/>
          </v:shape>
          <o:OLEObject Type="Embed" ProgID="Equation.DSMT4" ShapeID="_x0000_i1077" DrawAspect="Content" ObjectID="_1647353450" r:id="rId113"/>
        </w:object>
      </w:r>
      <w:r w:rsidR="00437E50" w:rsidRPr="00C461E5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EA3EBC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by Cauchy Residue Theorem: </w:t>
      </w:r>
      <w:r w:rsidR="00437E50" w:rsidRPr="00847E1A">
        <w:rPr>
          <w:position w:val="-32"/>
        </w:rPr>
        <w:object w:dxaOrig="1260" w:dyaOrig="700">
          <v:shape id="_x0000_i1078" type="#_x0000_t75" style="width:63.1pt;height:35.05pt" o:ole="">
            <v:imagedata r:id="rId114" o:title=""/>
          </v:shape>
          <o:OLEObject Type="Embed" ProgID="Equation.DSMT4" ShapeID="_x0000_i1078" DrawAspect="Content" ObjectID="_1647353451" r:id="rId115"/>
        </w:objec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, where C is the Circle </w:t>
      </w:r>
      <w:r w:rsidR="00437E50" w:rsidRPr="00847E1A">
        <w:rPr>
          <w:position w:val="-14"/>
        </w:rPr>
        <w:object w:dxaOrig="620" w:dyaOrig="400">
          <v:shape id="_x0000_i1079" type="#_x0000_t75" style="width:31.2pt;height:20.4pt" o:ole="">
            <v:imagedata r:id="rId112" o:title=""/>
          </v:shape>
          <o:OLEObject Type="Embed" ProgID="Equation.DSMT4" ShapeID="_x0000_i1079" DrawAspect="Content" ObjectID="_1647353452" r:id="rId116"/>
        </w:object>
      </w:r>
      <w:r w:rsidR="00437E50" w:rsidRPr="00C461E5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7E50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SymbolMT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by Cauchy Residue Theorem: </w:t>
      </w:r>
      <w:r w:rsidR="00437E50" w:rsidRPr="00847E1A">
        <w:rPr>
          <w:position w:val="-32"/>
        </w:rPr>
        <w:object w:dxaOrig="1260" w:dyaOrig="700">
          <v:shape id="_x0000_i1080" type="#_x0000_t75" style="width:63.1pt;height:35.05pt" o:ole="">
            <v:imagedata r:id="rId114" o:title=""/>
          </v:shape>
          <o:OLEObject Type="Embed" ProgID="Equation.DSMT4" ShapeID="_x0000_i1080" DrawAspect="Content" ObjectID="_1647353453" r:id="rId117"/>
        </w:objec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, where C is the Circle </w:t>
      </w:r>
      <w:r w:rsidR="00437E50" w:rsidRPr="00847E1A">
        <w:rPr>
          <w:position w:val="-14"/>
        </w:rPr>
        <w:object w:dxaOrig="620" w:dyaOrig="400">
          <v:shape id="_x0000_i1081" type="#_x0000_t75" style="width:31.2pt;height:20.4pt" o:ole="">
            <v:imagedata r:id="rId112" o:title=""/>
          </v:shape>
          <o:OLEObject Type="Embed" ProgID="Equation.DSMT4" ShapeID="_x0000_i1081" DrawAspect="Content" ObjectID="_1647353454" r:id="rId118"/>
        </w:object>
      </w:r>
      <w:r w:rsidR="00437E50" w:rsidRPr="00C461E5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="00EA3E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7E50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2.</w:t>
      </w:r>
      <w:r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: </w:t>
      </w:r>
      <w:r w:rsidR="00437E50" w:rsidRPr="00847E1A">
        <w:rPr>
          <w:position w:val="-36"/>
        </w:rPr>
        <w:object w:dxaOrig="1880" w:dyaOrig="780">
          <v:shape id="_x0000_i1082" type="#_x0000_t75" style="width:93.65pt;height:38.85pt" o:ole="">
            <v:imagedata r:id="rId119" o:title=""/>
          </v:shape>
          <o:OLEObject Type="Embed" ProgID="Equation.DSMT4" ShapeID="_x0000_i1082" DrawAspect="Content" ObjectID="_1647353455" r:id="rId120"/>
        </w:objec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by Cauchy’s Residue </w:t>
      </w:r>
      <w:r w:rsidRPr="00C461E5">
        <w:rPr>
          <w:rFonts w:ascii="Times New Roman" w:hAnsi="Times New Roman" w:cs="Times New Roman"/>
          <w:sz w:val="24"/>
          <w:szCs w:val="24"/>
        </w:rPr>
        <w:t>Theorem,</w:t>
      </w:r>
      <w:r w:rsidR="00437E50" w:rsidRPr="00C461E5">
        <w:rPr>
          <w:rFonts w:ascii="Times New Roman" w:hAnsi="Times New Roman" w:cs="Times New Roman"/>
          <w:sz w:val="24"/>
          <w:szCs w:val="24"/>
        </w:rPr>
        <w:t xml:space="preserve"> where C is</w:t>
      </w:r>
    </w:p>
    <w:p w:rsidR="00C461E5" w:rsidRDefault="00C461E5" w:rsidP="00AB09C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C461E5" w:rsidSect="004D5EB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45387" w:rsidRPr="00847E1A" w:rsidRDefault="00345387" w:rsidP="00AB09C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lastRenderedPageBreak/>
        <w:t xml:space="preserve">the circle </w:t>
      </w: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83" type="#_x0000_t75" style="width:48.4pt;height:20.4pt" o:ole="">
            <v:imagedata r:id="rId121" o:title=""/>
          </v:shape>
          <o:OLEObject Type="Embed" ProgID="Equation.DSMT4" ShapeID="_x0000_i1083" DrawAspect="Content" ObjectID="_1647353456" r:id="rId122"/>
        </w:object>
      </w:r>
      <w:r w:rsidRPr="00847E1A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345387" w:rsidRPr="00847E1A" w:rsidRDefault="00345387" w:rsidP="00AB09CC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i/>
          <w:iCs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84" type="#_x0000_t75" style="width:31.2pt;height:20.4pt" o:ole="">
            <v:imagedata r:id="rId123" o:title=""/>
          </v:shape>
          <o:OLEObject Type="Embed" ProgID="Equation.DSMT4" ShapeID="_x0000_i1084" DrawAspect="Content" ObjectID="_1647353457" r:id="rId124"/>
        </w:object>
      </w:r>
    </w:p>
    <w:p w:rsidR="00345387" w:rsidRPr="00847E1A" w:rsidRDefault="00345387" w:rsidP="0034538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461E5" w:rsidRDefault="00C461E5" w:rsidP="0034538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C461E5" w:rsidSect="00C461E5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45387" w:rsidRPr="00847E1A" w:rsidRDefault="00EA3EBC" w:rsidP="0034538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r w:rsidR="00C461E5">
        <w:rPr>
          <w:rFonts w:ascii="Times New Roman" w:hAnsi="Times New Roman" w:cs="Times New Roman"/>
          <w:sz w:val="24"/>
          <w:szCs w:val="24"/>
        </w:rPr>
        <w:t>33.</w:t>
      </w:r>
      <w:r w:rsidR="00C461E5" w:rsidRPr="00C461E5">
        <w:rPr>
          <w:rFonts w:ascii="Times New Roman" w:hAnsi="Times New Roman" w:cs="Times New Roman"/>
          <w:sz w:val="24"/>
          <w:szCs w:val="24"/>
        </w:rPr>
        <w:t xml:space="preserve"> Evaluate</w:t>
      </w:r>
      <w:r w:rsidR="00345387" w:rsidRPr="00C461E5">
        <w:rPr>
          <w:rFonts w:ascii="Times New Roman" w:hAnsi="Times New Roman" w:cs="Times New Roman"/>
          <w:sz w:val="24"/>
          <w:szCs w:val="24"/>
        </w:rPr>
        <w:t xml:space="preserve"> the integral </w:t>
      </w:r>
      <w:r w:rsidR="00345387" w:rsidRPr="00847E1A">
        <w:rPr>
          <w:position w:val="-34"/>
        </w:rPr>
        <w:object w:dxaOrig="1640" w:dyaOrig="720">
          <v:shape id="_x0000_i1085" type="#_x0000_t75" style="width:81.55pt;height:36.3pt" o:ole="">
            <v:imagedata r:id="rId125" o:title=""/>
          </v:shape>
          <o:OLEObject Type="Embed" ProgID="Equation.DSMT4" ShapeID="_x0000_i1085" DrawAspect="Content" ObjectID="_1647353458" r:id="rId126"/>
        </w:object>
      </w:r>
      <w:r w:rsidR="00345387" w:rsidRPr="00C461E5">
        <w:rPr>
          <w:rFonts w:ascii="Times New Roman" w:hAnsi="Times New Roman" w:cs="Times New Roman"/>
          <w:sz w:val="24"/>
          <w:szCs w:val="24"/>
        </w:rPr>
        <w:t>when the contour C is the square whose edges lie along</w:t>
      </w:r>
      <w:r w:rsid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345387" w:rsidRPr="00847E1A">
        <w:rPr>
          <w:rFonts w:ascii="Times New Roman" w:hAnsi="Times New Roman" w:cs="Times New Roman"/>
          <w:sz w:val="24"/>
          <w:szCs w:val="24"/>
        </w:rPr>
        <w:t xml:space="preserve">the lines </w:t>
      </w:r>
      <w:r w:rsidR="00345387" w:rsidRPr="00847E1A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86" type="#_x0000_t75" style="width:35.05pt;height:14pt" o:ole="">
            <v:imagedata r:id="rId127" o:title=""/>
          </v:shape>
          <o:OLEObject Type="Embed" ProgID="Equation.DSMT4" ShapeID="_x0000_i1086" DrawAspect="Content" ObjectID="_1647353459" r:id="rId128"/>
        </w:object>
      </w:r>
      <w:r w:rsidR="00345387" w:rsidRPr="00847E1A">
        <w:rPr>
          <w:rFonts w:ascii="Times New Roman" w:hAnsi="Times New Roman" w:cs="Times New Roman"/>
          <w:sz w:val="24"/>
          <w:szCs w:val="24"/>
        </w:rPr>
        <w:t xml:space="preserve">and </w:t>
      </w:r>
      <w:r w:rsidR="00345387" w:rsidRPr="00847E1A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87" type="#_x0000_t75" style="width:36.3pt;height:15.95pt" o:ole="">
            <v:imagedata r:id="rId129" o:title=""/>
          </v:shape>
          <o:OLEObject Type="Embed" ProgID="Equation.DSMT4" ShapeID="_x0000_i1087" DrawAspect="Content" ObjectID="_1647353460" r:id="rId130"/>
        </w:object>
      </w:r>
      <w:r w:rsidR="00345387" w:rsidRPr="00847E1A">
        <w:rPr>
          <w:rFonts w:ascii="Times New Roman" w:hAnsi="Times New Roman" w:cs="Times New Roman"/>
          <w:sz w:val="24"/>
          <w:szCs w:val="24"/>
        </w:rPr>
        <w:t>with positive orientation.</w:t>
      </w:r>
    </w:p>
    <w:p w:rsidR="00345387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.</w:t>
      </w:r>
      <w:r w:rsidRPr="00C461E5">
        <w:rPr>
          <w:rFonts w:ascii="Times New Roman" w:hAnsi="Times New Roman" w:cs="Times New Roman"/>
          <w:sz w:val="24"/>
          <w:szCs w:val="24"/>
        </w:rPr>
        <w:t xml:space="preserve"> Let</w:t>
      </w:r>
      <w:r w:rsidR="00345387" w:rsidRPr="00C461E5">
        <w:rPr>
          <w:rFonts w:ascii="Times New Roman" w:hAnsi="Times New Roman" w:cs="Times New Roman"/>
          <w:sz w:val="24"/>
          <w:szCs w:val="24"/>
        </w:rPr>
        <w:t xml:space="preserve"> C be the positively oriented </w:t>
      </w:r>
      <w:r w:rsidR="00C131DF" w:rsidRPr="00C461E5">
        <w:rPr>
          <w:rFonts w:ascii="Times New Roman" w:hAnsi="Times New Roman" w:cs="Times New Roman"/>
          <w:sz w:val="24"/>
          <w:szCs w:val="24"/>
        </w:rPr>
        <w:t>circle</w:t>
      </w:r>
      <w:r w:rsidR="00207DAF" w:rsidRPr="00847E1A">
        <w:rPr>
          <w:position w:val="-14"/>
        </w:rPr>
        <w:object w:dxaOrig="620" w:dyaOrig="400">
          <v:shape id="_x0000_i1088" type="#_x0000_t75" style="width:31.2pt;height:20.4pt" o:ole="">
            <v:imagedata r:id="rId131" o:title=""/>
          </v:shape>
          <o:OLEObject Type="Embed" ProgID="Equation.DSMT4" ShapeID="_x0000_i1088" DrawAspect="Content" ObjectID="_1647353461" r:id="rId132"/>
        </w:object>
      </w:r>
      <w:r w:rsidR="00207DAF" w:rsidRPr="00C461E5">
        <w:rPr>
          <w:rFonts w:ascii="Times New Roman" w:hAnsi="Times New Roman" w:cs="Times New Roman"/>
          <w:sz w:val="24"/>
          <w:szCs w:val="24"/>
        </w:rPr>
        <w:t xml:space="preserve">. Evaluate the </w:t>
      </w:r>
      <w:r w:rsidR="00345387" w:rsidRPr="00C461E5">
        <w:rPr>
          <w:rFonts w:ascii="Times New Roman" w:hAnsi="Times New Roman" w:cs="Times New Roman"/>
          <w:sz w:val="24"/>
          <w:szCs w:val="24"/>
        </w:rPr>
        <w:t>contour integral</w:t>
      </w:r>
      <w:r w:rsidR="00207DAF" w:rsidRPr="00C461E5">
        <w:rPr>
          <w:rFonts w:ascii="Times New Roman" w:hAnsi="Times New Roman" w:cs="Times New Roman"/>
          <w:sz w:val="24"/>
          <w:szCs w:val="24"/>
        </w:rPr>
        <w:t xml:space="preserve"> </w:t>
      </w:r>
      <w:r w:rsidR="00207DAF" w:rsidRPr="00847E1A">
        <w:rPr>
          <w:position w:val="-32"/>
        </w:rPr>
        <w:object w:dxaOrig="1579" w:dyaOrig="700">
          <v:shape id="_x0000_i1089" type="#_x0000_t75" style="width:79pt;height:35.05pt" o:ole="">
            <v:imagedata r:id="rId133" o:title=""/>
          </v:shape>
          <o:OLEObject Type="Embed" ProgID="Equation.DSMT4" ShapeID="_x0000_i1089" DrawAspect="Content" ObjectID="_1647353462" r:id="rId134"/>
        </w:object>
      </w:r>
    </w:p>
    <w:p w:rsidR="007B68FD" w:rsidRPr="00C461E5" w:rsidRDefault="00C461E5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.</w:t>
      </w:r>
      <w:r w:rsidRPr="00C461E5">
        <w:rPr>
          <w:rFonts w:ascii="Times New Roman" w:hAnsi="Times New Roman" w:cs="Times New Roman"/>
          <w:sz w:val="24"/>
          <w:szCs w:val="24"/>
        </w:rPr>
        <w:t xml:space="preserve"> Find</w:t>
      </w:r>
      <w:r w:rsidR="007B68FD" w:rsidRPr="00C461E5">
        <w:rPr>
          <w:rFonts w:ascii="Times New Roman" w:hAnsi="Times New Roman" w:cs="Times New Roman"/>
          <w:sz w:val="24"/>
          <w:szCs w:val="24"/>
        </w:rPr>
        <w:t xml:space="preserve"> the </w:t>
      </w:r>
      <w:r w:rsidRPr="00C461E5">
        <w:rPr>
          <w:rFonts w:ascii="Times New Roman" w:hAnsi="Times New Roman" w:cs="Times New Roman"/>
          <w:sz w:val="24"/>
          <w:szCs w:val="24"/>
        </w:rPr>
        <w:t>integral</w:t>
      </w:r>
      <w:r w:rsidR="007B68FD" w:rsidRPr="00847E1A">
        <w:rPr>
          <w:position w:val="-32"/>
        </w:rPr>
        <w:object w:dxaOrig="980" w:dyaOrig="620">
          <v:shape id="_x0000_i1090" type="#_x0000_t75" style="width:49.05pt;height:31.2pt" o:ole="">
            <v:imagedata r:id="rId135" o:title=""/>
          </v:shape>
          <o:OLEObject Type="Embed" ProgID="Equation.DSMT4" ShapeID="_x0000_i1090" DrawAspect="Content" ObjectID="_1647353463" r:id="rId136"/>
        </w:object>
      </w:r>
      <w:r w:rsidR="007B68FD" w:rsidRPr="00C461E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B68FD" w:rsidRPr="00C461E5">
        <w:rPr>
          <w:rFonts w:ascii="Times New Roman" w:hAnsi="Times New Roman" w:cs="Times New Roman"/>
          <w:sz w:val="24"/>
          <w:szCs w:val="24"/>
        </w:rPr>
        <w:t xml:space="preserve">where </w:t>
      </w:r>
      <w:r w:rsidR="007B68FD" w:rsidRPr="00847E1A">
        <w:rPr>
          <w:position w:val="-24"/>
        </w:rPr>
        <w:object w:dxaOrig="1380" w:dyaOrig="620">
          <v:shape id="_x0000_i1091" type="#_x0000_t75" style="width:68.8pt;height:31.2pt" o:ole="">
            <v:imagedata r:id="rId137" o:title=""/>
          </v:shape>
          <o:OLEObject Type="Embed" ProgID="Equation.DSMT4" ShapeID="_x0000_i1091" DrawAspect="Content" ObjectID="_1647353464" r:id="rId138"/>
        </w:object>
      </w:r>
      <w:r w:rsidR="007B68FD" w:rsidRPr="00C461E5">
        <w:rPr>
          <w:rFonts w:ascii="Times New Roman" w:hAnsi="Times New Roman" w:cs="Times New Roman"/>
          <w:sz w:val="24"/>
          <w:szCs w:val="24"/>
        </w:rPr>
        <w:t>and C is</w:t>
      </w:r>
    </w:p>
    <w:p w:rsidR="007B68FD" w:rsidRPr="00847E1A" w:rsidRDefault="007B68FD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 xml:space="preserve">(a) </w:t>
      </w:r>
      <w:r w:rsidR="00103818" w:rsidRPr="00847E1A">
        <w:rPr>
          <w:rFonts w:ascii="Times New Roman" w:hAnsi="Times New Roman" w:cs="Times New Roman"/>
          <w:sz w:val="24"/>
          <w:szCs w:val="24"/>
        </w:rPr>
        <w:t>The</w:t>
      </w:r>
      <w:r w:rsidRPr="00847E1A">
        <w:rPr>
          <w:rFonts w:ascii="Times New Roman" w:hAnsi="Times New Roman" w:cs="Times New Roman"/>
          <w:sz w:val="24"/>
          <w:szCs w:val="24"/>
        </w:rPr>
        <w:t xml:space="preserve"> circle |z − 2i| = 1;</w:t>
      </w:r>
    </w:p>
    <w:p w:rsidR="007B68FD" w:rsidRPr="00847E1A" w:rsidRDefault="007B68FD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 xml:space="preserve">(b) </w:t>
      </w:r>
      <w:r w:rsidR="00103818" w:rsidRPr="00847E1A">
        <w:rPr>
          <w:rFonts w:ascii="Times New Roman" w:hAnsi="Times New Roman" w:cs="Times New Roman"/>
          <w:sz w:val="24"/>
          <w:szCs w:val="24"/>
        </w:rPr>
        <w:t>The</w:t>
      </w:r>
      <w:r w:rsidRPr="00847E1A">
        <w:rPr>
          <w:rFonts w:ascii="Times New Roman" w:hAnsi="Times New Roman" w:cs="Times New Roman"/>
          <w:sz w:val="24"/>
          <w:szCs w:val="24"/>
        </w:rPr>
        <w:t xml:space="preserve"> circle |z + 2i| = 1;</w:t>
      </w:r>
    </w:p>
    <w:p w:rsidR="007B68FD" w:rsidRPr="00847E1A" w:rsidRDefault="007B68FD" w:rsidP="00C461E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sz w:val="24"/>
          <w:szCs w:val="24"/>
        </w:rPr>
        <w:t xml:space="preserve">(c) </w:t>
      </w:r>
      <w:r w:rsidR="00103818" w:rsidRPr="00847E1A">
        <w:rPr>
          <w:rFonts w:ascii="Times New Roman" w:hAnsi="Times New Roman" w:cs="Times New Roman"/>
          <w:sz w:val="24"/>
          <w:szCs w:val="24"/>
        </w:rPr>
        <w:t>Any</w:t>
      </w:r>
      <w:r w:rsidRPr="00847E1A">
        <w:rPr>
          <w:rFonts w:ascii="Times New Roman" w:hAnsi="Times New Roman" w:cs="Times New Roman"/>
          <w:sz w:val="24"/>
          <w:szCs w:val="24"/>
        </w:rPr>
        <w:t xml:space="preserve"> closed path enclosing both z = 2i and z = −2i.</w:t>
      </w:r>
    </w:p>
    <w:p w:rsidR="00410B2A" w:rsidRPr="00847E1A" w:rsidRDefault="00410B2A" w:rsidP="00410B2A">
      <w:pPr>
        <w:pStyle w:val="Default"/>
      </w:pPr>
    </w:p>
    <w:p w:rsidR="00F65BE2" w:rsidRPr="00103818" w:rsidRDefault="00103818" w:rsidP="0010381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.</w:t>
      </w:r>
      <w:r w:rsidRPr="00103818">
        <w:rPr>
          <w:rFonts w:ascii="Times New Roman" w:hAnsi="Times New Roman" w:cs="Times New Roman"/>
          <w:sz w:val="24"/>
          <w:szCs w:val="24"/>
        </w:rPr>
        <w:t xml:space="preserve"> Evaluate</w:t>
      </w:r>
      <w:r w:rsidR="0040642D" w:rsidRPr="00103818">
        <w:rPr>
          <w:rFonts w:ascii="Times New Roman" w:hAnsi="Times New Roman" w:cs="Times New Roman"/>
          <w:sz w:val="24"/>
          <w:szCs w:val="24"/>
        </w:rPr>
        <w:t>:</w:t>
      </w:r>
    </w:p>
    <w:p w:rsidR="0040642D" w:rsidRPr="00103818" w:rsidRDefault="00B8054D" w:rsidP="00AB09CC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160" w:dyaOrig="700">
          <v:shape id="_x0000_i1092" type="#_x0000_t75" style="width:58pt;height:35.05pt" o:ole="">
            <v:imagedata r:id="rId139" o:title=""/>
          </v:shape>
          <o:OLEObject Type="Embed" ProgID="Equation.DSMT4" ShapeID="_x0000_i1092" DrawAspect="Content" ObjectID="_1647353465" r:id="rId140"/>
        </w:object>
      </w:r>
      <w:r w:rsidR="0040642D" w:rsidRPr="00103818">
        <w:rPr>
          <w:rFonts w:ascii="Times New Roman" w:hAnsi="Times New Roman" w:cs="Times New Roman"/>
          <w:sz w:val="24"/>
          <w:szCs w:val="24"/>
        </w:rPr>
        <w:t xml:space="preserve"> Where C is an ellipse </w:t>
      </w:r>
      <w:r w:rsidR="0040642D" w:rsidRPr="00847E1A">
        <w:rPr>
          <w:position w:val="-10"/>
        </w:rPr>
        <w:object w:dxaOrig="1280" w:dyaOrig="360">
          <v:shape id="_x0000_i1093" type="#_x0000_t75" style="width:64.35pt;height:17.85pt" o:ole="">
            <v:imagedata r:id="rId141" o:title=""/>
          </v:shape>
          <o:OLEObject Type="Embed" ProgID="Equation.DSMT4" ShapeID="_x0000_i1093" DrawAspect="Content" ObjectID="_1647353466" r:id="rId142"/>
        </w:object>
      </w:r>
    </w:p>
    <w:p w:rsidR="00B8054D" w:rsidRPr="00103818" w:rsidRDefault="00B8054D" w:rsidP="00AB09CC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020" w:dyaOrig="700">
          <v:shape id="_x0000_i1094" type="#_x0000_t75" style="width:50.95pt;height:35.05pt" o:ole="">
            <v:imagedata r:id="rId143" o:title=""/>
          </v:shape>
          <o:OLEObject Type="Embed" ProgID="Equation.DSMT4" ShapeID="_x0000_i1094" DrawAspect="Content" ObjectID="_1647353467" r:id="rId144"/>
        </w:object>
      </w:r>
      <w:r w:rsidR="005F4C67" w:rsidRPr="00103818">
        <w:rPr>
          <w:rFonts w:ascii="Times New Roman" w:hAnsi="Times New Roman" w:cs="Times New Roman"/>
          <w:sz w:val="24"/>
          <w:szCs w:val="24"/>
        </w:rPr>
        <w:t xml:space="preserve"> , </w:t>
      </w:r>
      <w:r w:rsidR="00C461E5" w:rsidRPr="00103818">
        <w:rPr>
          <w:rFonts w:ascii="Times New Roman" w:hAnsi="Times New Roman" w:cs="Times New Roman"/>
          <w:sz w:val="24"/>
          <w:szCs w:val="24"/>
        </w:rPr>
        <w:t>where</w:t>
      </w:r>
      <w:r w:rsidR="005F4C67" w:rsidRPr="00847E1A">
        <w:rPr>
          <w:position w:val="-14"/>
        </w:rPr>
        <w:object w:dxaOrig="980" w:dyaOrig="400">
          <v:shape id="_x0000_i1095" type="#_x0000_t75" style="width:49.05pt;height:20.4pt" o:ole="">
            <v:imagedata r:id="rId145" o:title=""/>
          </v:shape>
          <o:OLEObject Type="Embed" ProgID="Equation.DSMT4" ShapeID="_x0000_i1095" DrawAspect="Content" ObjectID="_1647353468" r:id="rId146"/>
        </w:object>
      </w:r>
      <w:r w:rsidRPr="00103818">
        <w:rPr>
          <w:rFonts w:ascii="Times New Roman" w:hAnsi="Times New Roman" w:cs="Times New Roman"/>
          <w:sz w:val="24"/>
          <w:szCs w:val="24"/>
        </w:rPr>
        <w:t>.</w:t>
      </w:r>
    </w:p>
    <w:p w:rsidR="00B8054D" w:rsidRPr="00103818" w:rsidRDefault="00B8054D" w:rsidP="00AB09CC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080" w:dyaOrig="740">
          <v:shape id="_x0000_i1096" type="#_x0000_t75" style="width:53.5pt;height:36.95pt" o:ole="">
            <v:imagedata r:id="rId147" o:title=""/>
          </v:shape>
          <o:OLEObject Type="Embed" ProgID="Equation.DSMT4" ShapeID="_x0000_i1096" DrawAspect="Content" ObjectID="_1647353469" r:id="rId148"/>
        </w:object>
      </w:r>
      <w:r w:rsidR="005F4C67" w:rsidRPr="00103818">
        <w:rPr>
          <w:rFonts w:ascii="Times New Roman" w:hAnsi="Times New Roman" w:cs="Times New Roman"/>
          <w:sz w:val="24"/>
          <w:szCs w:val="24"/>
        </w:rPr>
        <w:t xml:space="preserve"> , </w:t>
      </w:r>
      <w:r w:rsidR="00202E2A" w:rsidRPr="00103818">
        <w:rPr>
          <w:rFonts w:ascii="Times New Roman" w:hAnsi="Times New Roman" w:cs="Times New Roman"/>
          <w:sz w:val="24"/>
          <w:szCs w:val="24"/>
        </w:rPr>
        <w:t>where</w:t>
      </w:r>
      <w:r w:rsidR="005F4C67" w:rsidRPr="00847E1A">
        <w:rPr>
          <w:position w:val="-14"/>
        </w:rPr>
        <w:object w:dxaOrig="1300" w:dyaOrig="400">
          <v:shape id="_x0000_i1097" type="#_x0000_t75" style="width:65pt;height:20.4pt" o:ole="">
            <v:imagedata r:id="rId149" o:title=""/>
          </v:shape>
          <o:OLEObject Type="Embed" ProgID="Equation.DSMT4" ShapeID="_x0000_i1097" DrawAspect="Content" ObjectID="_1647353470" r:id="rId150"/>
        </w:object>
      </w:r>
      <w:r w:rsidRPr="00103818">
        <w:rPr>
          <w:rFonts w:ascii="Times New Roman" w:hAnsi="Times New Roman" w:cs="Times New Roman"/>
          <w:sz w:val="24"/>
          <w:szCs w:val="24"/>
        </w:rPr>
        <w:t>.</w:t>
      </w:r>
    </w:p>
    <w:p w:rsidR="001A4CED" w:rsidRPr="00103818" w:rsidRDefault="001A4CED" w:rsidP="00AB09CC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03818">
        <w:rPr>
          <w:rFonts w:ascii="Times New Roman" w:hAnsi="Times New Roman" w:cs="Times New Roman"/>
          <w:sz w:val="24"/>
          <w:szCs w:val="24"/>
        </w:rPr>
        <w:t>Use Cauchy’s integral formulae to evaluate ( any one )</w:t>
      </w:r>
    </w:p>
    <w:p w:rsidR="001A4CED" w:rsidRPr="00103818" w:rsidRDefault="001A4CED" w:rsidP="00AB09CC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880" w:dyaOrig="700">
          <v:shape id="_x0000_i1098" type="#_x0000_t75" style="width:93.65pt;height:35.05pt" o:ole="">
            <v:imagedata r:id="rId151" o:title=""/>
          </v:shape>
          <o:OLEObject Type="Embed" ProgID="Equation.DSMT4" ShapeID="_x0000_i1098" DrawAspect="Content" ObjectID="_1647353471" r:id="rId152"/>
        </w:object>
      </w:r>
      <w:r w:rsidRPr="00103818">
        <w:rPr>
          <w:rFonts w:ascii="Times New Roman" w:hAnsi="Times New Roman" w:cs="Times New Roman"/>
          <w:sz w:val="24"/>
          <w:szCs w:val="24"/>
        </w:rPr>
        <w:t xml:space="preserve"> , Where C is the circle </w:t>
      </w:r>
      <w:r w:rsidRPr="00847E1A">
        <w:rPr>
          <w:position w:val="-24"/>
        </w:rPr>
        <w:object w:dxaOrig="660" w:dyaOrig="620">
          <v:shape id="_x0000_i1099" type="#_x0000_t75" style="width:33.15pt;height:31.2pt" o:ole="">
            <v:imagedata r:id="rId153" o:title=""/>
          </v:shape>
          <o:OLEObject Type="Embed" ProgID="Equation.DSMT4" ShapeID="_x0000_i1099" DrawAspect="Content" ObjectID="_1647353472" r:id="rId154"/>
        </w:object>
      </w:r>
    </w:p>
    <w:p w:rsidR="001A4CED" w:rsidRPr="00103818" w:rsidRDefault="001A4CED" w:rsidP="00AB09CC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object w:dxaOrig="1240" w:dyaOrig="780">
          <v:shape id="_x0000_i1100" type="#_x0000_t75" style="width:62.45pt;height:38.85pt" o:ole="">
            <v:imagedata r:id="rId155" o:title=""/>
          </v:shape>
          <o:OLEObject Type="Embed" ProgID="Equation.DSMT4" ShapeID="_x0000_i1100" DrawAspect="Content" ObjectID="_1647353473" r:id="rId156"/>
        </w:object>
      </w:r>
    </w:p>
    <w:p w:rsidR="001A4CED" w:rsidRPr="00103818" w:rsidRDefault="001A4CED" w:rsidP="00AB09CC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47E1A">
        <w:rPr>
          <w:position w:val="-40"/>
        </w:rPr>
        <w:object w:dxaOrig="1300" w:dyaOrig="780">
          <v:shape id="_x0000_i1101" type="#_x0000_t75" style="width:65pt;height:38.85pt" o:ole="">
            <v:imagedata r:id="rId157" o:title=""/>
          </v:shape>
          <o:OLEObject Type="Embed" ProgID="Equation.DSMT4" ShapeID="_x0000_i1101" DrawAspect="Content" ObjectID="_1647353474" r:id="rId158"/>
        </w:object>
      </w:r>
      <w:r w:rsidRPr="00103818">
        <w:rPr>
          <w:rFonts w:ascii="Times New Roman" w:hAnsi="Times New Roman" w:cs="Times New Roman"/>
          <w:sz w:val="24"/>
          <w:szCs w:val="24"/>
        </w:rPr>
        <w:t xml:space="preserve"> , Where C is the circle </w:t>
      </w:r>
      <w:r w:rsidRPr="00847E1A">
        <w:object w:dxaOrig="920" w:dyaOrig="400">
          <v:shape id="_x0000_i1102" type="#_x0000_t75" style="width:45.9pt;height:20.4pt" o:ole="">
            <v:imagedata r:id="rId159" o:title=""/>
          </v:shape>
          <o:OLEObject Type="Embed" ProgID="Equation.DSMT4" ShapeID="_x0000_i1102" DrawAspect="Content" ObjectID="_1647353475" r:id="rId160"/>
        </w:object>
      </w:r>
    </w:p>
    <w:p w:rsidR="001A4CED" w:rsidRPr="00103818" w:rsidRDefault="001A4CED" w:rsidP="00AB09CC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eastAsia="SymbolMT" w:hAnsi="Times New Roman" w:cs="Times New Roman"/>
          <w:sz w:val="24"/>
          <w:szCs w:val="24"/>
        </w:rPr>
      </w:pPr>
      <w:r w:rsidRPr="00847E1A">
        <w:object w:dxaOrig="1359" w:dyaOrig="780">
          <v:shape id="_x0000_i1103" type="#_x0000_t75" style="width:68.2pt;height:38.85pt" o:ole="">
            <v:imagedata r:id="rId161" o:title=""/>
          </v:shape>
          <o:OLEObject Type="Embed" ProgID="Equation.DSMT4" ShapeID="_x0000_i1103" DrawAspect="Content" ObjectID="_1647353476" r:id="rId162"/>
        </w:object>
      </w:r>
    </w:p>
    <w:p w:rsidR="0040642D" w:rsidRPr="00103818" w:rsidRDefault="00103818" w:rsidP="0010381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.</w:t>
      </w:r>
      <w:r w:rsidRPr="00103818">
        <w:rPr>
          <w:rFonts w:ascii="Times New Roman" w:hAnsi="Times New Roman" w:cs="Times New Roman"/>
          <w:sz w:val="24"/>
          <w:szCs w:val="24"/>
        </w:rPr>
        <w:t xml:space="preserve"> Use</w:t>
      </w:r>
      <w:r w:rsidR="0040642D" w:rsidRPr="00103818">
        <w:rPr>
          <w:rFonts w:ascii="Times New Roman" w:hAnsi="Times New Roman" w:cs="Times New Roman"/>
          <w:sz w:val="24"/>
          <w:szCs w:val="24"/>
        </w:rPr>
        <w:t xml:space="preserve"> Cauchy integral formula to evaluate </w:t>
      </w:r>
      <w:r w:rsidR="0040642D" w:rsidRPr="00847E1A">
        <w:rPr>
          <w:position w:val="-34"/>
        </w:rPr>
        <w:object w:dxaOrig="1260" w:dyaOrig="760">
          <v:shape id="_x0000_i1104" type="#_x0000_t75" style="width:63.1pt;height:37.6pt" o:ole="">
            <v:imagedata r:id="rId163" o:title=""/>
          </v:shape>
          <o:OLEObject Type="Embed" ProgID="Equation.DSMT4" ShapeID="_x0000_i1104" DrawAspect="Content" ObjectID="_1647353477" r:id="rId164"/>
        </w:object>
      </w:r>
      <w:r w:rsidR="0040642D" w:rsidRPr="00103818">
        <w:rPr>
          <w:rFonts w:ascii="Times New Roman" w:hAnsi="Times New Roman" w:cs="Times New Roman"/>
          <w:sz w:val="24"/>
          <w:szCs w:val="24"/>
        </w:rPr>
        <w:t xml:space="preserve"> where</w:t>
      </w:r>
      <w:r w:rsidR="00B8054D" w:rsidRPr="00103818">
        <w:rPr>
          <w:rFonts w:ascii="Times New Roman" w:hAnsi="Times New Roman" w:cs="Times New Roman"/>
          <w:sz w:val="24"/>
          <w:szCs w:val="24"/>
        </w:rPr>
        <w:t xml:space="preserve"> C is the circle</w:t>
      </w:r>
      <w:r w:rsidR="00B8054D" w:rsidRPr="00847E1A">
        <w:rPr>
          <w:position w:val="-14"/>
        </w:rPr>
        <w:object w:dxaOrig="980" w:dyaOrig="400">
          <v:shape id="_x0000_i1105" type="#_x0000_t75" style="width:49.05pt;height:20.4pt" o:ole="">
            <v:imagedata r:id="rId165" o:title=""/>
          </v:shape>
          <o:OLEObject Type="Embed" ProgID="Equation.DSMT4" ShapeID="_x0000_i1105" DrawAspect="Content" ObjectID="_1647353478" r:id="rId166"/>
        </w:object>
      </w:r>
      <w:r w:rsidR="0040642D" w:rsidRPr="00103818">
        <w:rPr>
          <w:rFonts w:ascii="Times New Roman" w:hAnsi="Times New Roman" w:cs="Times New Roman"/>
          <w:sz w:val="24"/>
          <w:szCs w:val="24"/>
        </w:rPr>
        <w:t>.</w:t>
      </w:r>
    </w:p>
    <w:p w:rsidR="00B8054D" w:rsidRPr="00103818" w:rsidRDefault="00103818" w:rsidP="0010381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9.</w:t>
      </w:r>
      <w:r w:rsidRPr="00103818">
        <w:rPr>
          <w:rFonts w:ascii="Times New Roman" w:hAnsi="Times New Roman" w:cs="Times New Roman"/>
          <w:sz w:val="24"/>
          <w:szCs w:val="24"/>
        </w:rPr>
        <w:t xml:space="preserve"> Use</w:t>
      </w:r>
      <w:r w:rsidR="00B8054D" w:rsidRPr="00103818">
        <w:rPr>
          <w:rFonts w:ascii="Times New Roman" w:hAnsi="Times New Roman" w:cs="Times New Roman"/>
          <w:sz w:val="24"/>
          <w:szCs w:val="24"/>
        </w:rPr>
        <w:t xml:space="preserve"> Cauchy integral formula to evaluate </w:t>
      </w:r>
      <w:r w:rsidR="00B8054D" w:rsidRPr="00847E1A">
        <w:rPr>
          <w:position w:val="-32"/>
        </w:rPr>
        <w:object w:dxaOrig="1840" w:dyaOrig="740">
          <v:shape id="_x0000_i1106" type="#_x0000_t75" style="width:92.4pt;height:36.95pt" o:ole="">
            <v:imagedata r:id="rId167" o:title=""/>
          </v:shape>
          <o:OLEObject Type="Embed" ProgID="Equation.DSMT4" ShapeID="_x0000_i1106" DrawAspect="Content" ObjectID="_1647353479" r:id="rId168"/>
        </w:object>
      </w:r>
      <w:r w:rsidR="00B8054D" w:rsidRPr="00103818">
        <w:rPr>
          <w:rFonts w:ascii="Times New Roman" w:hAnsi="Times New Roman" w:cs="Times New Roman"/>
          <w:sz w:val="24"/>
          <w:szCs w:val="24"/>
        </w:rPr>
        <w:t xml:space="preserve"> where C is the circle</w:t>
      </w:r>
      <w:r w:rsidR="00B8054D" w:rsidRPr="00847E1A">
        <w:rPr>
          <w:position w:val="-24"/>
        </w:rPr>
        <w:object w:dxaOrig="1020" w:dyaOrig="620">
          <v:shape id="_x0000_i1107" type="#_x0000_t75" style="width:51.6pt;height:31.2pt" o:ole="">
            <v:imagedata r:id="rId169" o:title=""/>
          </v:shape>
          <o:OLEObject Type="Embed" ProgID="Equation.DSMT4" ShapeID="_x0000_i1107" DrawAspect="Content" ObjectID="_1647353480" r:id="rId170"/>
        </w:object>
      </w:r>
      <w:r w:rsidR="00B8054D" w:rsidRPr="00103818">
        <w:rPr>
          <w:rFonts w:ascii="Times New Roman" w:hAnsi="Times New Roman" w:cs="Times New Roman"/>
          <w:sz w:val="24"/>
          <w:szCs w:val="24"/>
        </w:rPr>
        <w:t>.</w:t>
      </w:r>
    </w:p>
    <w:p w:rsidR="0085624A" w:rsidRPr="00103818" w:rsidRDefault="00103818" w:rsidP="0010381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.</w:t>
      </w:r>
      <w:r w:rsidRPr="00103818">
        <w:rPr>
          <w:rFonts w:ascii="Times New Roman" w:hAnsi="Times New Roman" w:cs="Times New Roman"/>
          <w:sz w:val="24"/>
          <w:szCs w:val="24"/>
        </w:rPr>
        <w:t xml:space="preserve"> Use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Cauchy integral formula to evaluate </w:t>
      </w:r>
      <w:r w:rsidR="0085624A" w:rsidRPr="00847E1A">
        <w:rPr>
          <w:position w:val="-32"/>
        </w:rPr>
        <w:object w:dxaOrig="2160" w:dyaOrig="740">
          <v:shape id="_x0000_i1108" type="#_x0000_t75" style="width:108.3pt;height:36.95pt" o:ole="">
            <v:imagedata r:id="rId171" o:title=""/>
          </v:shape>
          <o:OLEObject Type="Embed" ProgID="Equation.DSMT4" ShapeID="_x0000_i1108" DrawAspect="Content" ObjectID="_1647353481" r:id="rId172"/>
        </w:objec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where C is the circle</w:t>
      </w:r>
      <w:r w:rsidR="0085624A" w:rsidRPr="00847E1A">
        <w:rPr>
          <w:position w:val="-14"/>
        </w:rPr>
        <w:object w:dxaOrig="660" w:dyaOrig="400">
          <v:shape id="_x0000_i1109" type="#_x0000_t75" style="width:33.15pt;height:20.4pt" o:ole="">
            <v:imagedata r:id="rId173" o:title=""/>
          </v:shape>
          <o:OLEObject Type="Embed" ProgID="Equation.DSMT4" ShapeID="_x0000_i1109" DrawAspect="Content" ObjectID="_1647353482" r:id="rId174"/>
        </w:object>
      </w:r>
      <w:r w:rsidR="0085624A" w:rsidRPr="00103818">
        <w:rPr>
          <w:rFonts w:ascii="Times New Roman" w:hAnsi="Times New Roman" w:cs="Times New Roman"/>
          <w:sz w:val="24"/>
          <w:szCs w:val="24"/>
        </w:rPr>
        <w:t>.</w:t>
      </w:r>
    </w:p>
    <w:p w:rsidR="0040642D" w:rsidRPr="00103818" w:rsidRDefault="00103818" w:rsidP="00103818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.</w:t>
      </w:r>
      <w:r w:rsidRPr="00103818">
        <w:rPr>
          <w:rFonts w:ascii="Times New Roman" w:hAnsi="Times New Roman" w:cs="Times New Roman"/>
          <w:sz w:val="24"/>
          <w:szCs w:val="24"/>
        </w:rPr>
        <w:t xml:space="preserve"> Use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Cauchy integral formula to evaluate </w:t>
      </w:r>
      <w:r w:rsidR="0085624A" w:rsidRPr="00847E1A">
        <w:rPr>
          <w:position w:val="-34"/>
        </w:rPr>
        <w:object w:dxaOrig="1939" w:dyaOrig="720">
          <v:shape id="_x0000_i1110" type="#_x0000_t75" style="width:96.85pt;height:36.3pt" o:ole="">
            <v:imagedata r:id="rId175" o:title=""/>
          </v:shape>
          <o:OLEObject Type="Embed" ProgID="Equation.DSMT4" ShapeID="_x0000_i1110" DrawAspect="Content" ObjectID="_1647353483" r:id="rId176"/>
        </w:objec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where C is the circle</w:t>
      </w:r>
      <w:r w:rsidR="0085624A" w:rsidRPr="00847E1A">
        <w:rPr>
          <w:position w:val="-24"/>
        </w:rPr>
        <w:object w:dxaOrig="700" w:dyaOrig="620">
          <v:shape id="_x0000_i1111" type="#_x0000_t75" style="width:35.05pt;height:31.2pt" o:ole="">
            <v:imagedata r:id="rId177" o:title=""/>
          </v:shape>
          <o:OLEObject Type="Embed" ProgID="Equation.DSMT4" ShapeID="_x0000_i1111" DrawAspect="Content" ObjectID="_1647353484" r:id="rId178"/>
        </w:object>
      </w:r>
      <w:r w:rsidR="00F876CC" w:rsidRPr="00103818">
        <w:rPr>
          <w:rFonts w:ascii="Times New Roman" w:hAnsi="Times New Roman" w:cs="Times New Roman"/>
          <w:sz w:val="24"/>
          <w:szCs w:val="24"/>
        </w:rPr>
        <w:t>.</w:t>
      </w:r>
    </w:p>
    <w:p w:rsidR="0085624A" w:rsidRPr="00103818" w:rsidRDefault="00103818" w:rsidP="0010381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.</w:t>
      </w:r>
      <w:r w:rsidRPr="00103818">
        <w:rPr>
          <w:rFonts w:ascii="Times New Roman" w:hAnsi="Times New Roman" w:cs="Times New Roman"/>
          <w:sz w:val="24"/>
          <w:szCs w:val="24"/>
        </w:rPr>
        <w:t xml:space="preserve"> Expand</w:t>
      </w:r>
      <w:r w:rsidR="00B01E89" w:rsidRPr="00103818">
        <w:rPr>
          <w:rFonts w:ascii="Times New Roman" w:hAnsi="Times New Roman" w:cs="Times New Roman"/>
          <w:sz w:val="24"/>
          <w:szCs w:val="24"/>
        </w:rPr>
        <w:t xml:space="preserve"> the following function in </w:t>
      </w:r>
      <w:r w:rsidR="005F4C67" w:rsidRPr="00103818">
        <w:rPr>
          <w:rFonts w:ascii="Times New Roman" w:hAnsi="Times New Roman" w:cs="Times New Roman"/>
          <w:sz w:val="24"/>
          <w:szCs w:val="24"/>
        </w:rPr>
        <w:t>Laurent‘s</w:t>
      </w:r>
      <w:r w:rsidR="00B01E89" w:rsidRPr="00103818">
        <w:rPr>
          <w:rFonts w:ascii="Times New Roman" w:hAnsi="Times New Roman" w:cs="Times New Roman"/>
          <w:sz w:val="24"/>
          <w:szCs w:val="24"/>
        </w:rPr>
        <w:t xml:space="preserve"> series </w:t>
      </w:r>
      <w:r w:rsidR="005F4C67" w:rsidRPr="00103818">
        <w:rPr>
          <w:rFonts w:ascii="Times New Roman" w:hAnsi="Times New Roman" w:cs="Times New Roman"/>
          <w:sz w:val="24"/>
          <w:szCs w:val="24"/>
        </w:rPr>
        <w:t xml:space="preserve"> </w:t>
      </w:r>
      <w:r w:rsidR="0085624A" w:rsidRPr="00847E1A">
        <w:rPr>
          <w:position w:val="-28"/>
        </w:rPr>
        <w:object w:dxaOrig="2060" w:dyaOrig="700">
          <v:shape id="_x0000_i1112" type="#_x0000_t75" style="width:103.2pt;height:35.05pt" o:ole="">
            <v:imagedata r:id="rId179" o:title=""/>
          </v:shape>
          <o:OLEObject Type="Embed" ProgID="Equation.DSMT4" ShapeID="_x0000_i1112" DrawAspect="Content" ObjectID="_1647353485" r:id="rId180"/>
        </w:objec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</w:t>
      </w:r>
      <w:r w:rsidR="005F4C67" w:rsidRPr="00103818">
        <w:rPr>
          <w:rFonts w:ascii="Times New Roman" w:hAnsi="Times New Roman" w:cs="Times New Roman"/>
          <w:sz w:val="24"/>
          <w:szCs w:val="24"/>
        </w:rPr>
        <w:t>, when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4C67" w:rsidRDefault="005F4C67" w:rsidP="00AB09C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  <w:sectPr w:rsidR="005F4C67" w:rsidSect="00EA3EBC">
          <w:type w:val="continuous"/>
          <w:pgSz w:w="12240" w:h="15840"/>
          <w:pgMar w:top="1440" w:right="810" w:bottom="1440" w:left="1440" w:header="720" w:footer="720" w:gutter="0"/>
          <w:cols w:space="720"/>
          <w:docGrid w:linePitch="360"/>
        </w:sectPr>
      </w:pPr>
    </w:p>
    <w:p w:rsidR="0085624A" w:rsidRPr="00847E1A" w:rsidRDefault="0085624A" w:rsidP="00AB09C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13" type="#_x0000_t75" style="width:31.2pt;height:20.4pt" o:ole="">
            <v:imagedata r:id="rId181" o:title=""/>
          </v:shape>
          <o:OLEObject Type="Embed" ProgID="Equation.DSMT4" ShapeID="_x0000_i1113" DrawAspect="Content" ObjectID="_1647353486" r:id="rId182"/>
        </w:object>
      </w:r>
      <w:r w:rsidRPr="00847E1A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40642D" w:rsidRPr="00847E1A" w:rsidRDefault="0085624A" w:rsidP="00AB09C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14" type="#_x0000_t75" style="width:48.4pt;height:20.4pt" o:ole="">
            <v:imagedata r:id="rId183" o:title=""/>
          </v:shape>
          <o:OLEObject Type="Embed" ProgID="Equation.DSMT4" ShapeID="_x0000_i1114" DrawAspect="Content" ObjectID="_1647353487" r:id="rId184"/>
        </w:object>
      </w:r>
    </w:p>
    <w:p w:rsidR="005F4C67" w:rsidRDefault="005F4C67" w:rsidP="0085624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4C67" w:rsidSect="005F4C6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5624A" w:rsidRPr="00103818" w:rsidRDefault="00103818" w:rsidP="0010381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3.</w:t>
      </w:r>
      <w:r w:rsidRPr="00103818">
        <w:rPr>
          <w:rFonts w:ascii="Times New Roman" w:hAnsi="Times New Roman" w:cs="Times New Roman"/>
          <w:sz w:val="24"/>
          <w:szCs w:val="24"/>
        </w:rPr>
        <w:t xml:space="preserve"> Expand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the following function in </w:t>
      </w:r>
      <w:r w:rsidR="005F4C67" w:rsidRPr="00103818">
        <w:rPr>
          <w:rFonts w:ascii="Times New Roman" w:hAnsi="Times New Roman" w:cs="Times New Roman"/>
          <w:sz w:val="24"/>
          <w:szCs w:val="24"/>
        </w:rPr>
        <w:t>Laurent‘s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series </w:t>
      </w:r>
      <w:r w:rsidR="0085624A" w:rsidRPr="00847E1A">
        <w:rPr>
          <w:position w:val="-34"/>
        </w:rPr>
        <w:object w:dxaOrig="1520" w:dyaOrig="760">
          <v:shape id="_x0000_i1115" type="#_x0000_t75" style="width:76.45pt;height:37.6pt" o:ole="">
            <v:imagedata r:id="rId185" o:title=""/>
          </v:shape>
          <o:OLEObject Type="Embed" ProgID="Equation.DSMT4" ShapeID="_x0000_i1115" DrawAspect="Content" ObjectID="_1647353488" r:id="rId186"/>
        </w:object>
      </w:r>
      <w:r w:rsidR="0085624A" w:rsidRPr="00103818">
        <w:rPr>
          <w:rFonts w:ascii="Times New Roman" w:hAnsi="Times New Roman" w:cs="Times New Roman"/>
          <w:sz w:val="24"/>
          <w:szCs w:val="24"/>
        </w:rPr>
        <w:t>about z=1</w:t>
      </w:r>
    </w:p>
    <w:p w:rsidR="0085624A" w:rsidRPr="00103818" w:rsidRDefault="00103818" w:rsidP="0010381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4.</w:t>
      </w:r>
      <w:r w:rsidRPr="00103818">
        <w:rPr>
          <w:rFonts w:ascii="Times New Roman" w:hAnsi="Times New Roman" w:cs="Times New Roman"/>
          <w:sz w:val="24"/>
          <w:szCs w:val="24"/>
        </w:rPr>
        <w:t xml:space="preserve"> Expand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the following function in </w:t>
      </w:r>
      <w:r w:rsidR="005F4C67" w:rsidRPr="00103818">
        <w:rPr>
          <w:rFonts w:ascii="Times New Roman" w:hAnsi="Times New Roman" w:cs="Times New Roman"/>
          <w:sz w:val="24"/>
          <w:szCs w:val="24"/>
        </w:rPr>
        <w:t>Laurent‘s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series </w:t>
      </w:r>
      <w:r w:rsidR="005F4C67" w:rsidRPr="00103818">
        <w:rPr>
          <w:rFonts w:ascii="Times New Roman" w:hAnsi="Times New Roman" w:cs="Times New Roman"/>
          <w:sz w:val="24"/>
          <w:szCs w:val="24"/>
        </w:rPr>
        <w:t xml:space="preserve"> </w:t>
      </w:r>
      <w:r w:rsidR="004758FD" w:rsidRPr="00847E1A">
        <w:rPr>
          <w:position w:val="-28"/>
        </w:rPr>
        <w:object w:dxaOrig="2040" w:dyaOrig="660">
          <v:shape id="_x0000_i1116" type="#_x0000_t75" style="width:101.95pt;height:33.15pt" o:ole="">
            <v:imagedata r:id="rId187" o:title=""/>
          </v:shape>
          <o:OLEObject Type="Embed" ProgID="Equation.DSMT4" ShapeID="_x0000_i1116" DrawAspect="Content" ObjectID="_1647353489" r:id="rId188"/>
        </w:objec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</w:t>
      </w:r>
      <w:r w:rsidR="005F4C67" w:rsidRPr="00103818">
        <w:rPr>
          <w:rFonts w:ascii="Times New Roman" w:hAnsi="Times New Roman" w:cs="Times New Roman"/>
          <w:sz w:val="24"/>
          <w:szCs w:val="24"/>
        </w:rPr>
        <w:t>, when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4C67" w:rsidRDefault="005F4C67" w:rsidP="00AB09C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  <w:sectPr w:rsidR="005F4C67" w:rsidSect="005F4C6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5624A" w:rsidRPr="00847E1A" w:rsidRDefault="004758FD" w:rsidP="00AB09C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17" type="#_x0000_t75" style="width:43.95pt;height:20.4pt" o:ole="">
            <v:imagedata r:id="rId189" o:title=""/>
          </v:shape>
          <o:OLEObject Type="Embed" ProgID="Equation.DSMT4" ShapeID="_x0000_i1117" DrawAspect="Content" ObjectID="_1647353490" r:id="rId190"/>
        </w:object>
      </w:r>
      <w:r w:rsidR="0085624A" w:rsidRPr="00847E1A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85624A" w:rsidRPr="00847E1A" w:rsidRDefault="004758FD" w:rsidP="00AB09CC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7E1A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18" type="#_x0000_t75" style="width:47.15pt;height:20.4pt" o:ole="">
            <v:imagedata r:id="rId191" o:title=""/>
          </v:shape>
          <o:OLEObject Type="Embed" ProgID="Equation.DSMT4" ShapeID="_x0000_i1118" DrawAspect="Content" ObjectID="_1647353491" r:id="rId192"/>
        </w:object>
      </w:r>
    </w:p>
    <w:p w:rsidR="005F4C67" w:rsidRDefault="005F4C67" w:rsidP="00410B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4C67" w:rsidSect="005F4C6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01E89" w:rsidRPr="00103818" w:rsidRDefault="00103818" w:rsidP="00103818">
      <w:pPr>
        <w:autoSpaceDE w:val="0"/>
        <w:autoSpaceDN w:val="0"/>
        <w:adjustRightInd w:val="0"/>
        <w:spacing w:after="0" w:line="240" w:lineRule="auto"/>
        <w:ind w:left="42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5.</w:t>
      </w:r>
      <w:r w:rsidRPr="00103818">
        <w:rPr>
          <w:rFonts w:ascii="Times New Roman" w:hAnsi="Times New Roman" w:cs="Times New Roman"/>
          <w:sz w:val="24"/>
          <w:szCs w:val="24"/>
        </w:rPr>
        <w:t xml:space="preserve"> Calculate</w:t>
      </w:r>
      <w:r w:rsidR="00B01E89" w:rsidRPr="00103818">
        <w:rPr>
          <w:rFonts w:ascii="Times New Roman" w:hAnsi="Times New Roman" w:cs="Times New Roman"/>
          <w:sz w:val="24"/>
          <w:szCs w:val="24"/>
        </w:rPr>
        <w:t xml:space="preserve"> the residues of </w:t>
      </w:r>
      <w:r w:rsidR="00B01E89" w:rsidRPr="00847E1A">
        <w:rPr>
          <w:position w:val="-34"/>
        </w:rPr>
        <w:object w:dxaOrig="1520" w:dyaOrig="760">
          <v:shape id="_x0000_i1119" type="#_x0000_t75" style="width:76.45pt;height:37.6pt" o:ole="">
            <v:imagedata r:id="rId193" o:title=""/>
          </v:shape>
          <o:OLEObject Type="Embed" ProgID="Equation.DSMT4" ShapeID="_x0000_i1119" DrawAspect="Content" ObjectID="_1647353492" r:id="rId194"/>
        </w:object>
      </w:r>
      <w:r w:rsidR="00B01E89" w:rsidRPr="00103818">
        <w:rPr>
          <w:rFonts w:ascii="Times New Roman" w:hAnsi="Times New Roman" w:cs="Times New Roman"/>
          <w:sz w:val="24"/>
          <w:szCs w:val="24"/>
        </w:rPr>
        <w:t>at its pole</w:t>
      </w:r>
      <w:r w:rsidR="0085624A" w:rsidRPr="00103818">
        <w:rPr>
          <w:rFonts w:ascii="Times New Roman" w:hAnsi="Times New Roman" w:cs="Times New Roman"/>
          <w:sz w:val="24"/>
          <w:szCs w:val="24"/>
        </w:rPr>
        <w:t>.</w:t>
      </w:r>
    </w:p>
    <w:p w:rsidR="0085624A" w:rsidRPr="00103818" w:rsidRDefault="00103818" w:rsidP="0010381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.</w:t>
      </w:r>
      <w:r w:rsidRPr="00103818">
        <w:rPr>
          <w:rFonts w:ascii="Times New Roman" w:hAnsi="Times New Roman" w:cs="Times New Roman"/>
          <w:sz w:val="24"/>
          <w:szCs w:val="24"/>
        </w:rPr>
        <w:t xml:space="preserve"> Locate</w:t>
      </w:r>
      <w:r w:rsidR="0085624A" w:rsidRPr="00103818">
        <w:rPr>
          <w:rFonts w:ascii="Times New Roman" w:hAnsi="Times New Roman" w:cs="Times New Roman"/>
          <w:sz w:val="24"/>
          <w:szCs w:val="24"/>
        </w:rPr>
        <w:t xml:space="preserve"> the poles and determine the order for the function </w:t>
      </w:r>
      <w:r w:rsidR="0085624A" w:rsidRPr="00847E1A">
        <w:rPr>
          <w:position w:val="-34"/>
        </w:rPr>
        <w:object w:dxaOrig="2180" w:dyaOrig="720">
          <v:shape id="_x0000_i1120" type="#_x0000_t75" style="width:108.95pt;height:36.3pt" o:ole="">
            <v:imagedata r:id="rId195" o:title=""/>
          </v:shape>
          <o:OLEObject Type="Embed" ProgID="Equation.DSMT4" ShapeID="_x0000_i1120" DrawAspect="Content" ObjectID="_1647353493" r:id="rId196"/>
        </w:object>
      </w:r>
    </w:p>
    <w:p w:rsidR="003E1EF4" w:rsidRPr="00103818" w:rsidRDefault="00103818" w:rsidP="00103818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7.</w:t>
      </w:r>
      <w:r w:rsidRPr="00103818">
        <w:rPr>
          <w:rFonts w:ascii="Times New Roman" w:hAnsi="Times New Roman" w:cs="Times New Roman"/>
          <w:b/>
          <w:sz w:val="24"/>
          <w:szCs w:val="24"/>
        </w:rPr>
        <w:t xml:space="preserve"> Give</w:t>
      </w:r>
      <w:r w:rsidR="003E1EF4" w:rsidRPr="0010381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2E2A" w:rsidRPr="00103818">
        <w:rPr>
          <w:rFonts w:ascii="Times New Roman" w:hAnsi="Times New Roman" w:cs="Times New Roman"/>
          <w:b/>
          <w:sz w:val="24"/>
          <w:szCs w:val="24"/>
        </w:rPr>
        <w:t>precise</w:t>
      </w:r>
      <w:r w:rsidR="003E1EF4" w:rsidRPr="0010381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2E2A" w:rsidRPr="00103818">
        <w:rPr>
          <w:rFonts w:ascii="Times New Roman" w:hAnsi="Times New Roman" w:cs="Times New Roman"/>
          <w:b/>
          <w:sz w:val="24"/>
          <w:szCs w:val="24"/>
        </w:rPr>
        <w:t>of the following expressions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>State Cauchy- Riemann  equations.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>State the necessary condition for the function f(x) to be analytic.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>State the sufficient condition for the function f(x) to be analytic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>Define an analytic function.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>Define singular points of an analytic function f(z).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>What is harmonic function?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 xml:space="preserve">State Cauchy’s integral formula for </w:t>
      </w:r>
      <w:r w:rsidR="00103818" w:rsidRPr="00EA3EBC">
        <w:rPr>
          <w:rFonts w:ascii="Times New Roman" w:hAnsi="Times New Roman" w:cs="Times New Roman"/>
        </w:rPr>
        <w:t>f</w:t>
      </w:r>
      <w:r w:rsidRPr="00EA3EBC">
        <w:rPr>
          <w:rFonts w:ascii="Times New Roman" w:hAnsi="Times New Roman" w:cs="Times New Roman"/>
        </w:rPr>
        <w:t>(a).</w:t>
      </w:r>
    </w:p>
    <w:p w:rsidR="003E1EF4" w:rsidRPr="00EA3EBC" w:rsidRDefault="003E1EF4" w:rsidP="00AB09CC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</w:rPr>
      </w:pPr>
      <w:r w:rsidRPr="00EA3EBC">
        <w:rPr>
          <w:rFonts w:ascii="Times New Roman" w:hAnsi="Times New Roman" w:cs="Times New Roman"/>
        </w:rPr>
        <w:t xml:space="preserve">State Cauchy’s integral formula for </w:t>
      </w:r>
      <w:r w:rsidR="00103818" w:rsidRPr="00EA3EBC">
        <w:rPr>
          <w:rFonts w:ascii="Times New Roman" w:hAnsi="Times New Roman" w:cs="Times New Roman"/>
        </w:rPr>
        <w:t>f</w:t>
      </w:r>
      <w:r w:rsidRPr="00EA3EBC">
        <w:rPr>
          <w:rFonts w:ascii="Times New Roman" w:hAnsi="Times New Roman" w:cs="Times New Roman"/>
        </w:rPr>
        <w:t>′ (a).</w:t>
      </w:r>
    </w:p>
    <w:sectPr w:rsidR="003E1EF4" w:rsidRPr="00EA3EBC" w:rsidSect="005F4C6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7FD9" w:rsidRDefault="00497FD9" w:rsidP="00EA3EBC">
      <w:pPr>
        <w:spacing w:after="0" w:line="240" w:lineRule="auto"/>
      </w:pPr>
      <w:r>
        <w:separator/>
      </w:r>
    </w:p>
  </w:endnote>
  <w:endnote w:type="continuationSeparator" w:id="0">
    <w:p w:rsidR="00497FD9" w:rsidRDefault="00497FD9" w:rsidP="00EA3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or Richard">
    <w:panose1 w:val="02080502050505020702"/>
    <w:charset w:val="00"/>
    <w:family w:val="roman"/>
    <w:pitch w:val="variable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F0000" w:usb2="00000010" w:usb3="00000000" w:csb0="0012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13882050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EA3EBC" w:rsidRDefault="00EA3EBC">
            <w:pPr>
              <w:pStyle w:val="Foo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A2C30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A2C30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A3EBC" w:rsidRDefault="00EA3E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7FD9" w:rsidRDefault="00497FD9" w:rsidP="00EA3EBC">
      <w:pPr>
        <w:spacing w:after="0" w:line="240" w:lineRule="auto"/>
      </w:pPr>
      <w:r>
        <w:separator/>
      </w:r>
    </w:p>
  </w:footnote>
  <w:footnote w:type="continuationSeparator" w:id="0">
    <w:p w:rsidR="00497FD9" w:rsidRDefault="00497FD9" w:rsidP="00EA3E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842A7"/>
    <w:multiLevelType w:val="hybridMultilevel"/>
    <w:tmpl w:val="9970E9EC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4E6995"/>
    <w:multiLevelType w:val="hybridMultilevel"/>
    <w:tmpl w:val="803E5ECA"/>
    <w:lvl w:ilvl="0" w:tplc="08090017">
      <w:start w:val="1"/>
      <w:numFmt w:val="lowerLetter"/>
      <w:lvlText w:val="%1)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8F3CFD"/>
    <w:multiLevelType w:val="hybridMultilevel"/>
    <w:tmpl w:val="A858C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3F7692"/>
    <w:multiLevelType w:val="hybridMultilevel"/>
    <w:tmpl w:val="173E18D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9E7022"/>
    <w:multiLevelType w:val="hybridMultilevel"/>
    <w:tmpl w:val="4C62E31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EBB1F3B"/>
    <w:multiLevelType w:val="hybridMultilevel"/>
    <w:tmpl w:val="87207DF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FD2780"/>
    <w:multiLevelType w:val="hybridMultilevel"/>
    <w:tmpl w:val="467EE1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E22770"/>
    <w:multiLevelType w:val="hybridMultilevel"/>
    <w:tmpl w:val="5F26B0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364A01"/>
    <w:multiLevelType w:val="hybridMultilevel"/>
    <w:tmpl w:val="B41045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9A274A"/>
    <w:multiLevelType w:val="hybridMultilevel"/>
    <w:tmpl w:val="D57C7FD8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32A5BDD"/>
    <w:multiLevelType w:val="hybridMultilevel"/>
    <w:tmpl w:val="CF4400F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9F72E39"/>
    <w:multiLevelType w:val="hybridMultilevel"/>
    <w:tmpl w:val="D7DA70EE"/>
    <w:lvl w:ilvl="0" w:tplc="C7EEB08C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0D5223"/>
    <w:multiLevelType w:val="hybridMultilevel"/>
    <w:tmpl w:val="880CD13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2506251"/>
    <w:multiLevelType w:val="hybridMultilevel"/>
    <w:tmpl w:val="30E0470C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6C8E496F"/>
    <w:multiLevelType w:val="hybridMultilevel"/>
    <w:tmpl w:val="C7B4E76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FD801EE"/>
    <w:multiLevelType w:val="hybridMultilevel"/>
    <w:tmpl w:val="613A597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12"/>
  </w:num>
  <w:num w:numId="5">
    <w:abstractNumId w:val="0"/>
  </w:num>
  <w:num w:numId="6">
    <w:abstractNumId w:val="14"/>
  </w:num>
  <w:num w:numId="7">
    <w:abstractNumId w:val="15"/>
  </w:num>
  <w:num w:numId="8">
    <w:abstractNumId w:val="7"/>
  </w:num>
  <w:num w:numId="9">
    <w:abstractNumId w:val="8"/>
  </w:num>
  <w:num w:numId="10">
    <w:abstractNumId w:val="13"/>
  </w:num>
  <w:num w:numId="11">
    <w:abstractNumId w:val="11"/>
  </w:num>
  <w:num w:numId="12">
    <w:abstractNumId w:val="3"/>
  </w:num>
  <w:num w:numId="13">
    <w:abstractNumId w:val="4"/>
  </w:num>
  <w:num w:numId="14">
    <w:abstractNumId w:val="2"/>
  </w:num>
  <w:num w:numId="15">
    <w:abstractNumId w:val="10"/>
  </w:num>
  <w:num w:numId="16">
    <w:abstractNumId w:val="6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3CA2"/>
    <w:rsid w:val="0000617E"/>
    <w:rsid w:val="00006D32"/>
    <w:rsid w:val="000248FE"/>
    <w:rsid w:val="000354AC"/>
    <w:rsid w:val="000540D5"/>
    <w:rsid w:val="00054E19"/>
    <w:rsid w:val="00060914"/>
    <w:rsid w:val="00062257"/>
    <w:rsid w:val="00085A59"/>
    <w:rsid w:val="00095A21"/>
    <w:rsid w:val="000A14B6"/>
    <w:rsid w:val="000B35EC"/>
    <w:rsid w:val="000B41ED"/>
    <w:rsid w:val="000E5885"/>
    <w:rsid w:val="000F711C"/>
    <w:rsid w:val="00103818"/>
    <w:rsid w:val="00112B43"/>
    <w:rsid w:val="00113DDD"/>
    <w:rsid w:val="001378D9"/>
    <w:rsid w:val="00155E01"/>
    <w:rsid w:val="00156045"/>
    <w:rsid w:val="00171569"/>
    <w:rsid w:val="00172D48"/>
    <w:rsid w:val="001A0172"/>
    <w:rsid w:val="001A4CED"/>
    <w:rsid w:val="001B756E"/>
    <w:rsid w:val="001D0FF7"/>
    <w:rsid w:val="00202E2A"/>
    <w:rsid w:val="002075E0"/>
    <w:rsid w:val="00207DAF"/>
    <w:rsid w:val="0021012A"/>
    <w:rsid w:val="0022383E"/>
    <w:rsid w:val="00224653"/>
    <w:rsid w:val="00257664"/>
    <w:rsid w:val="002862F7"/>
    <w:rsid w:val="00296D9B"/>
    <w:rsid w:val="002A522C"/>
    <w:rsid w:val="002A6817"/>
    <w:rsid w:val="002B7066"/>
    <w:rsid w:val="002D2192"/>
    <w:rsid w:val="002D2928"/>
    <w:rsid w:val="002D5316"/>
    <w:rsid w:val="002D6DA8"/>
    <w:rsid w:val="00332770"/>
    <w:rsid w:val="00335396"/>
    <w:rsid w:val="00337F2C"/>
    <w:rsid w:val="00345387"/>
    <w:rsid w:val="00372AAD"/>
    <w:rsid w:val="003822C2"/>
    <w:rsid w:val="003A7A7C"/>
    <w:rsid w:val="003C4A2E"/>
    <w:rsid w:val="003D126C"/>
    <w:rsid w:val="003D6196"/>
    <w:rsid w:val="003E0A40"/>
    <w:rsid w:val="003E1EF4"/>
    <w:rsid w:val="003F0A57"/>
    <w:rsid w:val="0040642D"/>
    <w:rsid w:val="00410B2A"/>
    <w:rsid w:val="00410B9D"/>
    <w:rsid w:val="00417772"/>
    <w:rsid w:val="00422E8E"/>
    <w:rsid w:val="00425A4D"/>
    <w:rsid w:val="00425AD6"/>
    <w:rsid w:val="00427D41"/>
    <w:rsid w:val="00437E50"/>
    <w:rsid w:val="004500E5"/>
    <w:rsid w:val="00453120"/>
    <w:rsid w:val="004758FD"/>
    <w:rsid w:val="00484FF4"/>
    <w:rsid w:val="00496C7A"/>
    <w:rsid w:val="00497FD9"/>
    <w:rsid w:val="004A7C6B"/>
    <w:rsid w:val="004C00B2"/>
    <w:rsid w:val="004D0207"/>
    <w:rsid w:val="004D5DB7"/>
    <w:rsid w:val="004D5EBF"/>
    <w:rsid w:val="004F0B1A"/>
    <w:rsid w:val="004F4D2A"/>
    <w:rsid w:val="00506768"/>
    <w:rsid w:val="00555333"/>
    <w:rsid w:val="005573C3"/>
    <w:rsid w:val="00574EA4"/>
    <w:rsid w:val="005A72A3"/>
    <w:rsid w:val="005B7042"/>
    <w:rsid w:val="005C7756"/>
    <w:rsid w:val="005D1A43"/>
    <w:rsid w:val="005D335B"/>
    <w:rsid w:val="005E54AF"/>
    <w:rsid w:val="005F4C67"/>
    <w:rsid w:val="005F7D0D"/>
    <w:rsid w:val="00603CD7"/>
    <w:rsid w:val="00613337"/>
    <w:rsid w:val="00626C12"/>
    <w:rsid w:val="0066686D"/>
    <w:rsid w:val="00692F75"/>
    <w:rsid w:val="006949F8"/>
    <w:rsid w:val="006A005B"/>
    <w:rsid w:val="006C2C94"/>
    <w:rsid w:val="006D3F91"/>
    <w:rsid w:val="006D766C"/>
    <w:rsid w:val="006E331E"/>
    <w:rsid w:val="006F32C1"/>
    <w:rsid w:val="006F6C79"/>
    <w:rsid w:val="00711671"/>
    <w:rsid w:val="007232F0"/>
    <w:rsid w:val="00723CA2"/>
    <w:rsid w:val="00726AE7"/>
    <w:rsid w:val="00741417"/>
    <w:rsid w:val="00756EFF"/>
    <w:rsid w:val="00767E3A"/>
    <w:rsid w:val="00783F9A"/>
    <w:rsid w:val="00793EF2"/>
    <w:rsid w:val="00795862"/>
    <w:rsid w:val="007B68FD"/>
    <w:rsid w:val="007C1FAA"/>
    <w:rsid w:val="007D6855"/>
    <w:rsid w:val="007F65B1"/>
    <w:rsid w:val="007F7A95"/>
    <w:rsid w:val="00801A6F"/>
    <w:rsid w:val="00847E1A"/>
    <w:rsid w:val="0085624A"/>
    <w:rsid w:val="0086529D"/>
    <w:rsid w:val="00873FCD"/>
    <w:rsid w:val="00875E1F"/>
    <w:rsid w:val="008A4ABE"/>
    <w:rsid w:val="008C0A95"/>
    <w:rsid w:val="008E0D86"/>
    <w:rsid w:val="008E76C6"/>
    <w:rsid w:val="008F32E4"/>
    <w:rsid w:val="008F71EB"/>
    <w:rsid w:val="00900CB1"/>
    <w:rsid w:val="00901B7A"/>
    <w:rsid w:val="0091251D"/>
    <w:rsid w:val="00925ABD"/>
    <w:rsid w:val="009447AA"/>
    <w:rsid w:val="009528A2"/>
    <w:rsid w:val="009677BE"/>
    <w:rsid w:val="009C330D"/>
    <w:rsid w:val="009D0D18"/>
    <w:rsid w:val="009E63E0"/>
    <w:rsid w:val="00A051A4"/>
    <w:rsid w:val="00A063CA"/>
    <w:rsid w:val="00A138CC"/>
    <w:rsid w:val="00A23BEE"/>
    <w:rsid w:val="00A41388"/>
    <w:rsid w:val="00A51C91"/>
    <w:rsid w:val="00A80759"/>
    <w:rsid w:val="00A959B3"/>
    <w:rsid w:val="00AA2C30"/>
    <w:rsid w:val="00AB09CC"/>
    <w:rsid w:val="00AC072D"/>
    <w:rsid w:val="00AD4249"/>
    <w:rsid w:val="00B01E89"/>
    <w:rsid w:val="00B05FAA"/>
    <w:rsid w:val="00B2496F"/>
    <w:rsid w:val="00B30B16"/>
    <w:rsid w:val="00B8054D"/>
    <w:rsid w:val="00B8330A"/>
    <w:rsid w:val="00B963FD"/>
    <w:rsid w:val="00BB7C03"/>
    <w:rsid w:val="00BC4C41"/>
    <w:rsid w:val="00BE3AF2"/>
    <w:rsid w:val="00BE67D3"/>
    <w:rsid w:val="00BF2383"/>
    <w:rsid w:val="00C131DF"/>
    <w:rsid w:val="00C20DF3"/>
    <w:rsid w:val="00C461E5"/>
    <w:rsid w:val="00C50962"/>
    <w:rsid w:val="00C81146"/>
    <w:rsid w:val="00C96FA1"/>
    <w:rsid w:val="00CA15F1"/>
    <w:rsid w:val="00CA33B2"/>
    <w:rsid w:val="00CB068A"/>
    <w:rsid w:val="00CB66E7"/>
    <w:rsid w:val="00CF46B4"/>
    <w:rsid w:val="00D15856"/>
    <w:rsid w:val="00D609C1"/>
    <w:rsid w:val="00D71C6F"/>
    <w:rsid w:val="00D848F6"/>
    <w:rsid w:val="00D85928"/>
    <w:rsid w:val="00D867EC"/>
    <w:rsid w:val="00D8749C"/>
    <w:rsid w:val="00D90ED7"/>
    <w:rsid w:val="00DA177D"/>
    <w:rsid w:val="00DA7AAA"/>
    <w:rsid w:val="00DB742F"/>
    <w:rsid w:val="00DC4777"/>
    <w:rsid w:val="00DE52B8"/>
    <w:rsid w:val="00DF65B8"/>
    <w:rsid w:val="00E2210E"/>
    <w:rsid w:val="00E31F03"/>
    <w:rsid w:val="00E43E2A"/>
    <w:rsid w:val="00E74491"/>
    <w:rsid w:val="00EA0A0A"/>
    <w:rsid w:val="00EA3EBC"/>
    <w:rsid w:val="00EA45B6"/>
    <w:rsid w:val="00EC2EFB"/>
    <w:rsid w:val="00EF4542"/>
    <w:rsid w:val="00F1575F"/>
    <w:rsid w:val="00F20DA6"/>
    <w:rsid w:val="00F231E0"/>
    <w:rsid w:val="00F2749D"/>
    <w:rsid w:val="00F4244B"/>
    <w:rsid w:val="00F651C1"/>
    <w:rsid w:val="00F65BE2"/>
    <w:rsid w:val="00F86F2E"/>
    <w:rsid w:val="00F876CC"/>
    <w:rsid w:val="00F93BDA"/>
    <w:rsid w:val="00F93EAF"/>
    <w:rsid w:val="00F954A3"/>
    <w:rsid w:val="00F97CFB"/>
    <w:rsid w:val="00FA2B10"/>
    <w:rsid w:val="00FB100D"/>
    <w:rsid w:val="00FE21E2"/>
    <w:rsid w:val="00FE7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F54B81C-0811-454B-BFEB-6FF3CE6080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3C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23C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3C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62F7"/>
    <w:pPr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uiPriority w:val="99"/>
    <w:semiHidden/>
    <w:unhideWhenUsed/>
    <w:rsid w:val="00A051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9447A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876C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A3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3EBC"/>
  </w:style>
  <w:style w:type="paragraph" w:styleId="Footer">
    <w:name w:val="footer"/>
    <w:basedOn w:val="Normal"/>
    <w:link w:val="FooterChar"/>
    <w:uiPriority w:val="99"/>
    <w:unhideWhenUsed/>
    <w:rsid w:val="00EA3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3E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906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196" Type="http://schemas.openxmlformats.org/officeDocument/2006/relationships/oleObject" Target="embeddings/oleObject9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5</Words>
  <Characters>544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YANA  DERESSA</cp:lastModifiedBy>
  <cp:revision>2</cp:revision>
  <dcterms:created xsi:type="dcterms:W3CDTF">2020-04-02T16:11:00Z</dcterms:created>
  <dcterms:modified xsi:type="dcterms:W3CDTF">2020-04-02T16:11:00Z</dcterms:modified>
</cp:coreProperties>
</file>